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1C8A513" w14:textId="77777777" w:rsidR="00715406" w:rsidRPr="00BF115B" w:rsidRDefault="00715406" w:rsidP="00715406">
      <w:pPr>
        <w:spacing w:line="360" w:lineRule="auto"/>
        <w:ind w:firstLine="708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  <w:r w:rsidRPr="00BF115B">
        <w:rPr>
          <w:rFonts w:asciiTheme="minorHAnsi" w:hAnsiTheme="minorHAnsi" w:cstheme="minorHAnsi"/>
          <w:noProof/>
          <w:sz w:val="28"/>
          <w:szCs w:val="28"/>
          <w:lang w:val="ru-RU"/>
        </w:rPr>
        <w:t>Министерство науки и высшего образования Российской Федерации</w:t>
      </w:r>
    </w:p>
    <w:p w14:paraId="36808FB8" w14:textId="77777777" w:rsidR="001C5DE5" w:rsidRPr="00BF115B" w:rsidRDefault="001C5DE5" w:rsidP="001C5DE5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  <w:r w:rsidRPr="00BF115B">
        <w:rPr>
          <w:rFonts w:asciiTheme="minorHAnsi" w:hAnsiTheme="minorHAnsi" w:cstheme="minorHAnsi"/>
          <w:noProof/>
          <w:sz w:val="28"/>
          <w:szCs w:val="28"/>
          <w:lang w:val="ru-RU"/>
        </w:rPr>
        <w:t>Новосибирский государственный технический университет</w:t>
      </w:r>
    </w:p>
    <w:p w14:paraId="7D1654BD" w14:textId="77777777" w:rsidR="001C5DE5" w:rsidRPr="00BF115B" w:rsidRDefault="001C5DE5" w:rsidP="001C5DE5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  <w:r w:rsidRPr="00BF115B">
        <w:rPr>
          <w:rFonts w:asciiTheme="minorHAnsi" w:hAnsiTheme="minorHAnsi" w:cstheme="minorHAnsi"/>
          <w:noProof/>
          <w:sz w:val="28"/>
          <w:szCs w:val="28"/>
          <w:lang w:val="ru-RU"/>
        </w:rPr>
        <w:t>Кафедра прикладной математики</w:t>
      </w:r>
    </w:p>
    <w:p w14:paraId="700C43A3" w14:textId="77777777" w:rsidR="00BA40EC" w:rsidRPr="00BF115B" w:rsidRDefault="00BA40EC" w:rsidP="00BA40EC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</w:p>
    <w:p w14:paraId="218BC000" w14:textId="77777777" w:rsidR="00BA40EC" w:rsidRPr="00BF115B" w:rsidRDefault="00BA40EC" w:rsidP="00BA40EC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</w:p>
    <w:p w14:paraId="0951762D" w14:textId="52B3059B" w:rsidR="00BA40EC" w:rsidRPr="00BF115B" w:rsidRDefault="00BA40EC" w:rsidP="00BA40EC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  <w:r w:rsidRPr="00BF115B">
        <w:rPr>
          <w:rFonts w:asciiTheme="minorHAnsi" w:hAnsiTheme="minorHAnsi" w:cstheme="minorHAnsi"/>
          <w:noProof/>
          <w:sz w:val="28"/>
          <w:szCs w:val="28"/>
          <w:lang w:val="ru-RU"/>
        </w:rPr>
        <w:t>Численные методы</w:t>
      </w:r>
    </w:p>
    <w:p w14:paraId="152F5C57" w14:textId="61476C25" w:rsidR="00BA40EC" w:rsidRPr="00BF115B" w:rsidRDefault="00BA40EC" w:rsidP="00BA40EC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  <w:r w:rsidRPr="00BF115B">
        <w:rPr>
          <w:rFonts w:asciiTheme="minorHAnsi" w:hAnsiTheme="minorHAnsi" w:cstheme="minorHAnsi"/>
          <w:noProof/>
          <w:sz w:val="28"/>
          <w:szCs w:val="28"/>
          <w:lang w:val="ru-RU"/>
        </w:rPr>
        <w:t>Практическая работа №</w:t>
      </w:r>
      <w:r w:rsidR="005E2CD0" w:rsidRPr="00BF115B">
        <w:rPr>
          <w:rFonts w:asciiTheme="minorHAnsi" w:hAnsiTheme="minorHAnsi" w:cstheme="minorHAnsi"/>
          <w:noProof/>
          <w:sz w:val="28"/>
          <w:szCs w:val="28"/>
          <w:lang w:val="ru-RU"/>
        </w:rPr>
        <w:t>3</w:t>
      </w:r>
    </w:p>
    <w:p w14:paraId="54F62DBA" w14:textId="77777777" w:rsidR="00BA40EC" w:rsidRPr="00BF115B" w:rsidRDefault="00BA40EC" w:rsidP="00BA40EC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</w:p>
    <w:p w14:paraId="03451449" w14:textId="77777777" w:rsidR="00BA40EC" w:rsidRPr="00BF115B" w:rsidRDefault="00BA40EC" w:rsidP="00BA40EC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</w:p>
    <w:p w14:paraId="0C27F496" w14:textId="77777777" w:rsidR="00BA40EC" w:rsidRPr="00BF115B" w:rsidRDefault="00BA40EC" w:rsidP="00BA40EC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</w:p>
    <w:p w14:paraId="73DEDD95" w14:textId="77777777" w:rsidR="00BA40EC" w:rsidRPr="00BF115B" w:rsidRDefault="00BA40EC" w:rsidP="00BA40EC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</w:p>
    <w:p w14:paraId="47E78BB7" w14:textId="77777777" w:rsidR="00BA40EC" w:rsidRPr="00BF115B" w:rsidRDefault="00BA40EC" w:rsidP="00BA40EC">
      <w:pPr>
        <w:spacing w:line="360" w:lineRule="auto"/>
        <w:rPr>
          <w:rFonts w:asciiTheme="minorHAnsi" w:hAnsiTheme="minorHAnsi" w:cstheme="minorHAnsi"/>
          <w:noProof/>
          <w:sz w:val="28"/>
          <w:szCs w:val="28"/>
          <w:lang w:val="ru-RU"/>
        </w:rPr>
      </w:pPr>
      <w:r w:rsidRPr="00BF115B">
        <w:rPr>
          <w:rFonts w:asciiTheme="minorHAnsi" w:hAnsiTheme="minorHAnsi" w:cstheme="minorHAnsi"/>
          <w:noProof/>
          <w:sz w:val="28"/>
          <w:szCs w:val="28"/>
          <w:lang w:val="ru-RU"/>
        </w:rPr>
        <w:t>Факультет:</w:t>
      </w:r>
      <w:r w:rsidRPr="00BF115B">
        <w:rPr>
          <w:rFonts w:asciiTheme="minorHAnsi" w:hAnsiTheme="minorHAnsi" w:cstheme="minorHAnsi"/>
          <w:noProof/>
          <w:sz w:val="28"/>
          <w:szCs w:val="28"/>
          <w:lang w:val="ru-RU"/>
        </w:rPr>
        <w:tab/>
      </w:r>
      <w:r w:rsidRPr="00BF115B">
        <w:rPr>
          <w:rFonts w:asciiTheme="minorHAnsi" w:hAnsiTheme="minorHAnsi" w:cstheme="minorHAnsi"/>
          <w:noProof/>
          <w:sz w:val="28"/>
          <w:szCs w:val="28"/>
          <w:lang w:val="ru-RU"/>
        </w:rPr>
        <w:tab/>
        <w:t>прикладной математики и информатики</w:t>
      </w:r>
    </w:p>
    <w:p w14:paraId="18E7BA15" w14:textId="77777777" w:rsidR="00BA40EC" w:rsidRPr="00BF115B" w:rsidRDefault="00BA40EC" w:rsidP="00BA40EC">
      <w:pPr>
        <w:spacing w:line="360" w:lineRule="auto"/>
        <w:rPr>
          <w:rFonts w:asciiTheme="minorHAnsi" w:hAnsiTheme="minorHAnsi" w:cstheme="minorHAnsi"/>
          <w:noProof/>
          <w:sz w:val="28"/>
          <w:szCs w:val="28"/>
          <w:lang w:val="ru-RU"/>
        </w:rPr>
      </w:pPr>
      <w:r w:rsidRPr="00BF115B">
        <w:rPr>
          <w:rFonts w:asciiTheme="minorHAnsi" w:hAnsiTheme="minorHAnsi" w:cstheme="minorHAnsi"/>
          <w:noProof/>
          <w:sz w:val="28"/>
          <w:szCs w:val="28"/>
          <w:lang w:val="ru-RU"/>
        </w:rPr>
        <w:t>Группа:</w:t>
      </w:r>
      <w:r w:rsidRPr="00BF115B">
        <w:rPr>
          <w:rFonts w:asciiTheme="minorHAnsi" w:hAnsiTheme="minorHAnsi" w:cstheme="minorHAnsi"/>
          <w:noProof/>
          <w:sz w:val="28"/>
          <w:szCs w:val="28"/>
          <w:lang w:val="ru-RU"/>
        </w:rPr>
        <w:tab/>
      </w:r>
      <w:r w:rsidRPr="00BF115B">
        <w:rPr>
          <w:rFonts w:asciiTheme="minorHAnsi" w:hAnsiTheme="minorHAnsi" w:cstheme="minorHAnsi"/>
          <w:noProof/>
          <w:sz w:val="28"/>
          <w:szCs w:val="28"/>
          <w:lang w:val="ru-RU"/>
        </w:rPr>
        <w:tab/>
        <w:t>ПМ-63</w:t>
      </w:r>
    </w:p>
    <w:p w14:paraId="3567F8A8" w14:textId="5E0403CA" w:rsidR="00BA40EC" w:rsidRPr="00BF115B" w:rsidRDefault="00BA40EC" w:rsidP="00BA40EC">
      <w:pPr>
        <w:spacing w:line="360" w:lineRule="auto"/>
        <w:rPr>
          <w:rFonts w:asciiTheme="minorHAnsi" w:hAnsiTheme="minorHAnsi" w:cstheme="minorHAnsi"/>
          <w:noProof/>
          <w:sz w:val="28"/>
          <w:szCs w:val="28"/>
          <w:lang w:val="ru-RU"/>
        </w:rPr>
      </w:pPr>
      <w:r w:rsidRPr="00BF115B">
        <w:rPr>
          <w:rFonts w:asciiTheme="minorHAnsi" w:hAnsiTheme="minorHAnsi" w:cstheme="minorHAnsi"/>
          <w:noProof/>
          <w:sz w:val="28"/>
          <w:szCs w:val="28"/>
          <w:lang w:val="ru-RU"/>
        </w:rPr>
        <w:t>Студент:</w:t>
      </w:r>
      <w:r w:rsidRPr="00BF115B">
        <w:rPr>
          <w:rFonts w:asciiTheme="minorHAnsi" w:hAnsiTheme="minorHAnsi" w:cstheme="minorHAnsi"/>
          <w:noProof/>
          <w:sz w:val="28"/>
          <w:szCs w:val="28"/>
          <w:lang w:val="ru-RU"/>
        </w:rPr>
        <w:tab/>
      </w:r>
      <w:r w:rsidRPr="00BF115B">
        <w:rPr>
          <w:rFonts w:asciiTheme="minorHAnsi" w:hAnsiTheme="minorHAnsi" w:cstheme="minorHAnsi"/>
          <w:noProof/>
          <w:sz w:val="28"/>
          <w:szCs w:val="28"/>
          <w:lang w:val="ru-RU"/>
        </w:rPr>
        <w:tab/>
        <w:t>Кожекин М.В.</w:t>
      </w:r>
    </w:p>
    <w:p w14:paraId="70BB27C9" w14:textId="11104B82" w:rsidR="00BA40EC" w:rsidRPr="00BF115B" w:rsidRDefault="00BA40EC" w:rsidP="00BA40EC">
      <w:pPr>
        <w:spacing w:line="360" w:lineRule="auto"/>
        <w:rPr>
          <w:rFonts w:asciiTheme="minorHAnsi" w:hAnsiTheme="minorHAnsi" w:cstheme="minorHAnsi"/>
          <w:noProof/>
          <w:sz w:val="28"/>
          <w:szCs w:val="28"/>
          <w:lang w:val="ru-RU"/>
        </w:rPr>
      </w:pPr>
      <w:r w:rsidRPr="00BF115B">
        <w:rPr>
          <w:rFonts w:asciiTheme="minorHAnsi" w:hAnsiTheme="minorHAnsi" w:cstheme="minorHAnsi"/>
          <w:noProof/>
          <w:sz w:val="28"/>
          <w:szCs w:val="28"/>
          <w:lang w:val="ru-RU"/>
        </w:rPr>
        <w:t>Преподаватели:</w:t>
      </w:r>
      <w:r w:rsidRPr="00BF115B">
        <w:rPr>
          <w:rFonts w:asciiTheme="minorHAnsi" w:hAnsiTheme="minorHAnsi" w:cstheme="minorHAnsi"/>
          <w:noProof/>
          <w:sz w:val="28"/>
          <w:szCs w:val="28"/>
          <w:lang w:val="ru-RU"/>
        </w:rPr>
        <w:tab/>
        <w:t>Задорожный А. Г. </w:t>
      </w:r>
    </w:p>
    <w:p w14:paraId="56F2334B" w14:textId="4A31C550" w:rsidR="00BA40EC" w:rsidRPr="00BF115B" w:rsidRDefault="00BA40EC" w:rsidP="00BA40EC">
      <w:pPr>
        <w:spacing w:line="360" w:lineRule="auto"/>
        <w:ind w:left="1416" w:firstLine="708"/>
        <w:rPr>
          <w:rFonts w:asciiTheme="minorHAnsi" w:hAnsiTheme="minorHAnsi" w:cstheme="minorHAnsi"/>
          <w:noProof/>
          <w:sz w:val="28"/>
          <w:szCs w:val="28"/>
          <w:lang w:val="ru-RU"/>
        </w:rPr>
      </w:pPr>
      <w:r w:rsidRPr="00BF115B">
        <w:rPr>
          <w:rFonts w:asciiTheme="minorHAnsi" w:hAnsiTheme="minorHAnsi" w:cstheme="minorHAnsi"/>
          <w:noProof/>
          <w:sz w:val="28"/>
          <w:szCs w:val="28"/>
          <w:lang w:val="ru-RU"/>
        </w:rPr>
        <w:t>Персова М.Г.</w:t>
      </w:r>
    </w:p>
    <w:p w14:paraId="24A6A608" w14:textId="77777777" w:rsidR="00BA40EC" w:rsidRPr="00BF115B" w:rsidRDefault="00BA40EC" w:rsidP="00BA40EC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</w:p>
    <w:p w14:paraId="283C35F5" w14:textId="77777777" w:rsidR="00BA40EC" w:rsidRPr="00BF115B" w:rsidRDefault="00BA40EC" w:rsidP="00BA40EC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</w:p>
    <w:p w14:paraId="28EEC28F" w14:textId="77777777" w:rsidR="00BA40EC" w:rsidRPr="00BF115B" w:rsidRDefault="00BA40EC" w:rsidP="00BA40EC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</w:p>
    <w:p w14:paraId="6AAAB785" w14:textId="77777777" w:rsidR="00BA40EC" w:rsidRPr="00BF115B" w:rsidRDefault="00BA40EC" w:rsidP="00BA40EC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</w:p>
    <w:p w14:paraId="324F65C6" w14:textId="77777777" w:rsidR="00BA40EC" w:rsidRPr="00BF115B" w:rsidRDefault="00BA40EC" w:rsidP="00BA40EC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</w:p>
    <w:p w14:paraId="2B002B75" w14:textId="77777777" w:rsidR="00BA40EC" w:rsidRPr="00BF115B" w:rsidRDefault="00BA40EC" w:rsidP="00BA40EC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</w:p>
    <w:p w14:paraId="408FE8C4" w14:textId="77777777" w:rsidR="00BA40EC" w:rsidRPr="00BF115B" w:rsidRDefault="00BA40EC" w:rsidP="00BA40EC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</w:p>
    <w:p w14:paraId="3381EEF1" w14:textId="77777777" w:rsidR="001C5DE5" w:rsidRPr="00BF115B" w:rsidRDefault="001C5DE5" w:rsidP="001C5DE5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</w:p>
    <w:p w14:paraId="1AB8678C" w14:textId="77777777" w:rsidR="001C5DE5" w:rsidRPr="00BF115B" w:rsidRDefault="001C5DE5" w:rsidP="001C5DE5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  <w:r w:rsidRPr="00BF115B">
        <w:rPr>
          <w:rFonts w:asciiTheme="minorHAnsi" w:hAnsiTheme="minorHAnsi" w:cstheme="minorHAnsi"/>
          <w:noProof/>
          <w:sz w:val="28"/>
          <w:szCs w:val="28"/>
          <w:lang w:val="ru-RU"/>
        </w:rPr>
        <w:t>Новосибирск</w:t>
      </w:r>
    </w:p>
    <w:p w14:paraId="2F693117" w14:textId="77777777" w:rsidR="001C5DE5" w:rsidRPr="00BF115B" w:rsidRDefault="001C5DE5" w:rsidP="001C5DE5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  <w:r w:rsidRPr="00BF115B">
        <w:rPr>
          <w:rFonts w:asciiTheme="minorHAnsi" w:hAnsiTheme="minorHAnsi" w:cstheme="minorHAnsi"/>
          <w:noProof/>
          <w:sz w:val="28"/>
          <w:szCs w:val="28"/>
          <w:lang w:val="ru-RU"/>
        </w:rPr>
        <w:t>2018</w:t>
      </w:r>
    </w:p>
    <w:p w14:paraId="1B772B75" w14:textId="4C26AB55" w:rsidR="003342AC" w:rsidRPr="00BF115B" w:rsidRDefault="001C5DE5" w:rsidP="004030F5">
      <w:pPr>
        <w:pStyle w:val="Header1"/>
      </w:pPr>
      <w:r w:rsidRPr="00BF115B">
        <w:lastRenderedPageBreak/>
        <w:t>Цель работы</w:t>
      </w:r>
    </w:p>
    <w:p w14:paraId="2DC53CBE" w14:textId="148AFACB" w:rsidR="00375B3A" w:rsidRPr="00BF115B" w:rsidRDefault="00375B3A" w:rsidP="00375B3A">
      <w:pPr>
        <w:spacing w:after="120" w:line="276" w:lineRule="auto"/>
        <w:ind w:firstLine="709"/>
        <w:jc w:val="both"/>
        <w:rPr>
          <w:rFonts w:asciiTheme="minorHAnsi" w:hAnsiTheme="minorHAnsi" w:cstheme="minorHAnsi"/>
          <w:noProof/>
          <w:szCs w:val="28"/>
          <w:lang w:val="ru-RU"/>
        </w:rPr>
      </w:pPr>
      <w:r w:rsidRPr="00BF115B">
        <w:rPr>
          <w:rFonts w:asciiTheme="minorHAnsi" w:hAnsiTheme="minorHAnsi" w:cstheme="minorHAnsi"/>
          <w:noProof/>
          <w:szCs w:val="28"/>
          <w:lang w:val="ru-RU"/>
        </w:rPr>
        <w:t>Изучить особенности реализации трёхшаговых итерационных методов для СЛАУ с разреженными матрицами. Исследовать влияние предобусловливания на сходимость изучаемых методов на нескольких матрицах большой (не менее 10000) размерности.</w:t>
      </w:r>
    </w:p>
    <w:p w14:paraId="128B7F49" w14:textId="0EACDEBB" w:rsidR="00A01C97" w:rsidRPr="00BF115B" w:rsidRDefault="00DC0EB3" w:rsidP="007E6920">
      <w:pPr>
        <w:spacing w:after="240" w:line="276" w:lineRule="auto"/>
        <w:jc w:val="both"/>
        <w:rPr>
          <w:rFonts w:asciiTheme="minorHAnsi" w:hAnsiTheme="minorHAnsi" w:cstheme="minorHAnsi"/>
          <w:noProof/>
          <w:sz w:val="22"/>
          <w:lang w:val="ru-RU"/>
        </w:rPr>
      </w:pPr>
      <w:r w:rsidRPr="00BF115B">
        <w:rPr>
          <w:rFonts w:asciiTheme="minorHAnsi" w:hAnsiTheme="minorHAnsi" w:cstheme="minorHAnsi"/>
          <w:b/>
          <w:noProof/>
          <w:szCs w:val="28"/>
          <w:lang w:val="ru-RU"/>
        </w:rPr>
        <w:t xml:space="preserve">Вариант </w:t>
      </w:r>
      <w:r w:rsidR="00375B3A" w:rsidRPr="00BF115B">
        <w:rPr>
          <w:rFonts w:asciiTheme="minorHAnsi" w:hAnsiTheme="minorHAnsi" w:cstheme="minorHAnsi"/>
          <w:b/>
          <w:noProof/>
          <w:szCs w:val="28"/>
          <w:lang w:val="ru-RU"/>
        </w:rPr>
        <w:t>6</w:t>
      </w:r>
      <w:r w:rsidRPr="00BF115B">
        <w:rPr>
          <w:rFonts w:asciiTheme="minorHAnsi" w:hAnsiTheme="minorHAnsi" w:cstheme="minorHAnsi"/>
          <w:noProof/>
          <w:szCs w:val="28"/>
          <w:lang w:val="ru-RU"/>
        </w:rPr>
        <w:t>:</w:t>
      </w:r>
      <w:r w:rsidR="00375B3A" w:rsidRPr="00BF115B">
        <w:rPr>
          <w:rFonts w:asciiTheme="minorHAnsi" w:hAnsiTheme="minorHAnsi" w:cstheme="minorHAnsi"/>
          <w:noProof/>
          <w:szCs w:val="28"/>
          <w:lang w:val="ru-RU"/>
        </w:rPr>
        <w:t xml:space="preserve"> Локально-оптимальная схема для несимметричной матрицы. Факторизация LU</w:t>
      </w:r>
      <w:r w:rsidR="00375B3A" w:rsidRPr="00BF115B">
        <w:rPr>
          <w:rFonts w:asciiTheme="minorHAnsi" w:hAnsiTheme="minorHAnsi" w:cstheme="minorHAnsi"/>
          <w:noProof/>
          <w:szCs w:val="28"/>
          <w:vertAlign w:val="subscript"/>
          <w:lang w:val="ru-RU"/>
        </w:rPr>
        <w:t>(sq)</w:t>
      </w:r>
      <w:r w:rsidR="00375B3A" w:rsidRPr="00BF115B">
        <w:rPr>
          <w:rFonts w:asciiTheme="minorHAnsi" w:hAnsiTheme="minorHAnsi" w:cstheme="minorHAnsi"/>
          <w:noProof/>
          <w:szCs w:val="28"/>
          <w:lang w:val="ru-RU"/>
        </w:rPr>
        <w:t>.</w:t>
      </w:r>
    </w:p>
    <w:p w14:paraId="0EEC87AB" w14:textId="69A3EBB7" w:rsidR="00FD7ED1" w:rsidRPr="00BF115B" w:rsidRDefault="000F1229" w:rsidP="004030F5">
      <w:pPr>
        <w:pStyle w:val="Header1"/>
        <w:rPr>
          <w:sz w:val="32"/>
        </w:rPr>
      </w:pPr>
      <w:r w:rsidRPr="00BF115B">
        <w:t>Анализ</w:t>
      </w:r>
    </w:p>
    <w:p w14:paraId="2095C444" w14:textId="77777777" w:rsidR="00FD7ED1" w:rsidRPr="00BF115B" w:rsidRDefault="00FD7ED1" w:rsidP="00FD7ED1">
      <w:pPr>
        <w:pStyle w:val="ab"/>
        <w:spacing w:line="276" w:lineRule="auto"/>
        <w:ind w:firstLine="0"/>
        <w:rPr>
          <w:rFonts w:asciiTheme="minorHAnsi" w:hAnsiTheme="minorHAnsi" w:cstheme="minorHAnsi"/>
          <w:noProof/>
          <w:sz w:val="24"/>
          <w:szCs w:val="24"/>
        </w:rPr>
      </w:pPr>
      <w:r w:rsidRPr="00BF115B">
        <w:rPr>
          <w:rFonts w:asciiTheme="minorHAnsi" w:hAnsiTheme="minorHAnsi" w:cstheme="minorHAnsi"/>
          <w:noProof/>
          <w:sz w:val="24"/>
          <w:szCs w:val="24"/>
        </w:rPr>
        <w:t xml:space="preserve">Выбирается начальное приближение </w:t>
      </w:r>
      <w:r w:rsidRPr="00BF115B">
        <w:rPr>
          <w:rFonts w:asciiTheme="minorHAnsi" w:hAnsiTheme="minorHAnsi" w:cstheme="minorHAnsi"/>
          <w:noProof/>
          <w:position w:val="-6"/>
          <w:sz w:val="24"/>
          <w:szCs w:val="24"/>
        </w:rPr>
        <w:object w:dxaOrig="279" w:dyaOrig="340" w14:anchorId="0B21EF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6.5pt" o:ole="">
            <v:imagedata r:id="rId6" o:title=""/>
          </v:shape>
          <o:OLEObject Type="Embed" ProgID="Equation.DSMT4" ShapeID="_x0000_i1025" DrawAspect="Content" ObjectID="_1606925850" r:id="rId7"/>
        </w:object>
      </w:r>
      <w:r w:rsidRPr="00BF115B">
        <w:rPr>
          <w:rFonts w:asciiTheme="minorHAnsi" w:hAnsiTheme="minorHAnsi" w:cstheme="minorHAnsi"/>
          <w:noProof/>
          <w:sz w:val="24"/>
          <w:szCs w:val="24"/>
        </w:rPr>
        <w:t xml:space="preserve"> и полагается </w:t>
      </w:r>
    </w:p>
    <w:p w14:paraId="2C972D63" w14:textId="77777777" w:rsidR="00FD7ED1" w:rsidRPr="00BF115B" w:rsidRDefault="00FD7ED1" w:rsidP="00FD7ED1">
      <w:pPr>
        <w:pStyle w:val="formula0"/>
        <w:widowControl/>
        <w:suppressAutoHyphens w:val="0"/>
        <w:spacing w:before="0" w:after="0" w:line="276" w:lineRule="auto"/>
        <w:ind w:left="0"/>
        <w:jc w:val="center"/>
        <w:rPr>
          <w:rFonts w:asciiTheme="minorHAnsi" w:hAnsiTheme="minorHAnsi" w:cstheme="minorHAnsi"/>
          <w:noProof/>
          <w:sz w:val="24"/>
          <w:szCs w:val="24"/>
        </w:rPr>
      </w:pPr>
      <w:r w:rsidRPr="00BF115B">
        <w:rPr>
          <w:rFonts w:asciiTheme="minorHAnsi" w:hAnsiTheme="minorHAnsi" w:cstheme="minorHAnsi"/>
          <w:noProof/>
          <w:position w:val="-10"/>
          <w:sz w:val="24"/>
          <w:szCs w:val="24"/>
        </w:rPr>
        <w:object w:dxaOrig="1200" w:dyaOrig="380" w14:anchorId="2FFC5B10">
          <v:shape id="_x0000_i1026" type="#_x0000_t75" style="width:60pt;height:18.75pt" o:ole="">
            <v:imagedata r:id="rId8" o:title=""/>
          </v:shape>
          <o:OLEObject Type="Embed" ProgID="Equation.DSMT4" ShapeID="_x0000_i1026" DrawAspect="Content" ObjectID="_1606925851" r:id="rId9"/>
        </w:object>
      </w:r>
    </w:p>
    <w:p w14:paraId="3EB4E9C9" w14:textId="77777777" w:rsidR="00FD7ED1" w:rsidRPr="00BF115B" w:rsidRDefault="00FD7ED1" w:rsidP="00FD7ED1">
      <w:pPr>
        <w:pStyle w:val="formula0"/>
        <w:widowControl/>
        <w:suppressAutoHyphens w:val="0"/>
        <w:spacing w:before="0" w:after="0" w:line="276" w:lineRule="auto"/>
        <w:ind w:left="0"/>
        <w:jc w:val="center"/>
        <w:rPr>
          <w:rFonts w:asciiTheme="minorHAnsi" w:hAnsiTheme="minorHAnsi" w:cstheme="minorHAnsi"/>
          <w:noProof/>
          <w:sz w:val="24"/>
          <w:szCs w:val="24"/>
        </w:rPr>
      </w:pPr>
      <w:r w:rsidRPr="00BF115B">
        <w:rPr>
          <w:rFonts w:asciiTheme="minorHAnsi" w:hAnsiTheme="minorHAnsi" w:cstheme="minorHAnsi"/>
          <w:noProof/>
          <w:position w:val="-4"/>
          <w:sz w:val="24"/>
          <w:szCs w:val="24"/>
        </w:rPr>
        <w:object w:dxaOrig="700" w:dyaOrig="320" w14:anchorId="7F3E43DC">
          <v:shape id="_x0000_i1027" type="#_x0000_t75" style="width:35.25pt;height:15.75pt" o:ole="">
            <v:imagedata r:id="rId10" o:title=""/>
          </v:shape>
          <o:OLEObject Type="Embed" ProgID="Equation.DSMT4" ShapeID="_x0000_i1027" DrawAspect="Content" ObjectID="_1606925852" r:id="rId11"/>
        </w:object>
      </w:r>
    </w:p>
    <w:p w14:paraId="3D798E0D" w14:textId="77777777" w:rsidR="00FD7ED1" w:rsidRPr="00BF115B" w:rsidRDefault="00FD7ED1" w:rsidP="00FD7ED1">
      <w:pPr>
        <w:pStyle w:val="formula0"/>
        <w:widowControl/>
        <w:suppressAutoHyphens w:val="0"/>
        <w:spacing w:before="0" w:after="0" w:line="276" w:lineRule="auto"/>
        <w:ind w:left="0"/>
        <w:jc w:val="center"/>
        <w:rPr>
          <w:rFonts w:asciiTheme="minorHAnsi" w:hAnsiTheme="minorHAnsi" w:cstheme="minorHAnsi"/>
          <w:noProof/>
          <w:sz w:val="24"/>
          <w:szCs w:val="24"/>
        </w:rPr>
      </w:pPr>
      <w:r w:rsidRPr="00BF115B">
        <w:rPr>
          <w:rFonts w:asciiTheme="minorHAnsi" w:hAnsiTheme="minorHAnsi" w:cstheme="minorHAnsi"/>
          <w:noProof/>
          <w:position w:val="-10"/>
          <w:sz w:val="24"/>
          <w:szCs w:val="24"/>
        </w:rPr>
        <w:object w:dxaOrig="880" w:dyaOrig="380" w14:anchorId="12BE40F7">
          <v:shape id="_x0000_i1028" type="#_x0000_t75" style="width:44.25pt;height:18.75pt" o:ole="">
            <v:imagedata r:id="rId12" o:title=""/>
          </v:shape>
          <o:OLEObject Type="Embed" ProgID="Equation.DSMT4" ShapeID="_x0000_i1028" DrawAspect="Content" ObjectID="_1606925853" r:id="rId13"/>
        </w:object>
      </w:r>
    </w:p>
    <w:p w14:paraId="7B4B4DE1" w14:textId="77777777" w:rsidR="00FD7ED1" w:rsidRPr="00BF115B" w:rsidRDefault="00FD7ED1" w:rsidP="00FD7ED1">
      <w:pPr>
        <w:pStyle w:val="ab"/>
        <w:spacing w:line="276" w:lineRule="auto"/>
        <w:ind w:firstLine="0"/>
        <w:rPr>
          <w:rFonts w:asciiTheme="minorHAnsi" w:hAnsiTheme="minorHAnsi" w:cstheme="minorHAnsi"/>
          <w:noProof/>
          <w:sz w:val="24"/>
          <w:szCs w:val="24"/>
        </w:rPr>
      </w:pPr>
      <w:r w:rsidRPr="00BF115B">
        <w:rPr>
          <w:rFonts w:asciiTheme="minorHAnsi" w:hAnsiTheme="minorHAnsi" w:cstheme="minorHAnsi"/>
          <w:noProof/>
          <w:sz w:val="24"/>
          <w:szCs w:val="24"/>
        </w:rPr>
        <w:t xml:space="preserve">Далее для </w:t>
      </w:r>
      <w:r w:rsidRPr="00BF115B">
        <w:rPr>
          <w:rFonts w:asciiTheme="minorHAnsi" w:hAnsiTheme="minorHAnsi" w:cstheme="minorHAnsi"/>
          <w:noProof/>
          <w:position w:val="-8"/>
          <w:sz w:val="24"/>
          <w:szCs w:val="24"/>
        </w:rPr>
        <w:object w:dxaOrig="880" w:dyaOrig="279" w14:anchorId="27CF08E4">
          <v:shape id="_x0000_i1029" type="#_x0000_t75" style="width:44.25pt;height:14.25pt" o:ole="">
            <v:imagedata r:id="rId14" o:title=""/>
          </v:shape>
          <o:OLEObject Type="Embed" ProgID="Equation.DSMT4" ShapeID="_x0000_i1029" DrawAspect="Content" ObjectID="_1606925854" r:id="rId15"/>
        </w:object>
      </w:r>
      <w:r w:rsidRPr="00BF115B">
        <w:rPr>
          <w:rFonts w:asciiTheme="minorHAnsi" w:hAnsiTheme="minorHAnsi" w:cstheme="minorHAnsi"/>
          <w:noProof/>
          <w:sz w:val="24"/>
          <w:szCs w:val="24"/>
        </w:rPr>
        <w:t xml:space="preserve"> производятся следующие вычисления:</w:t>
      </w:r>
    </w:p>
    <w:p w14:paraId="12F7A3AE" w14:textId="77777777" w:rsidR="00FD7ED1" w:rsidRPr="00BF115B" w:rsidRDefault="00FD7ED1" w:rsidP="00FD7ED1">
      <w:pPr>
        <w:pStyle w:val="formula0"/>
        <w:widowControl/>
        <w:suppressAutoHyphens w:val="0"/>
        <w:spacing w:before="0" w:after="0" w:line="276" w:lineRule="auto"/>
        <w:ind w:left="0"/>
        <w:jc w:val="center"/>
        <w:rPr>
          <w:rFonts w:asciiTheme="minorHAnsi" w:hAnsiTheme="minorHAnsi" w:cstheme="minorHAnsi"/>
          <w:noProof/>
          <w:sz w:val="24"/>
          <w:szCs w:val="24"/>
        </w:rPr>
      </w:pPr>
      <w:r w:rsidRPr="00BF115B">
        <w:rPr>
          <w:rFonts w:asciiTheme="minorHAnsi" w:hAnsiTheme="minorHAnsi" w:cstheme="minorHAnsi"/>
          <w:noProof/>
          <w:sz w:val="24"/>
          <w:szCs w:val="24"/>
        </w:rPr>
        <w:tab/>
      </w:r>
      <w:r w:rsidRPr="00BF115B">
        <w:rPr>
          <w:rFonts w:asciiTheme="minorHAnsi" w:hAnsiTheme="minorHAnsi" w:cstheme="minorHAnsi"/>
          <w:noProof/>
          <w:position w:val="-40"/>
          <w:sz w:val="24"/>
          <w:szCs w:val="24"/>
        </w:rPr>
        <w:object w:dxaOrig="1640" w:dyaOrig="900" w14:anchorId="4C94DF68">
          <v:shape id="_x0000_i1030" type="#_x0000_t75" style="width:81pt;height:45pt" o:ole="">
            <v:imagedata r:id="rId16" o:title=""/>
          </v:shape>
          <o:OLEObject Type="Embed" ProgID="Equation.DSMT4" ShapeID="_x0000_i1030" DrawAspect="Content" ObjectID="_1606925855" r:id="rId17"/>
        </w:object>
      </w:r>
      <w:r w:rsidRPr="00BF115B">
        <w:rPr>
          <w:rFonts w:asciiTheme="minorHAnsi" w:hAnsiTheme="minorHAnsi" w:cstheme="minorHAnsi"/>
          <w:noProof/>
          <w:sz w:val="24"/>
          <w:szCs w:val="24"/>
        </w:rPr>
        <w:t xml:space="preserve">        </w:t>
      </w:r>
      <w:r w:rsidRPr="00BF115B">
        <w:rPr>
          <w:rFonts w:asciiTheme="minorHAnsi" w:hAnsiTheme="minorHAnsi" w:cstheme="minorHAnsi"/>
          <w:noProof/>
          <w:sz w:val="24"/>
          <w:szCs w:val="24"/>
        </w:rPr>
        <w:tab/>
      </w:r>
    </w:p>
    <w:p w14:paraId="414F1643" w14:textId="77777777" w:rsidR="00FD7ED1" w:rsidRPr="00BF115B" w:rsidRDefault="00FD7ED1" w:rsidP="00FD7ED1">
      <w:pPr>
        <w:pStyle w:val="formula0"/>
        <w:widowControl/>
        <w:suppressAutoHyphens w:val="0"/>
        <w:spacing w:before="0" w:after="0" w:line="276" w:lineRule="auto"/>
        <w:ind w:left="0"/>
        <w:jc w:val="center"/>
        <w:rPr>
          <w:rFonts w:asciiTheme="minorHAnsi" w:hAnsiTheme="minorHAnsi" w:cstheme="minorHAnsi"/>
          <w:noProof/>
          <w:sz w:val="24"/>
          <w:szCs w:val="24"/>
        </w:rPr>
      </w:pPr>
      <w:r w:rsidRPr="00BF115B">
        <w:rPr>
          <w:rFonts w:asciiTheme="minorHAnsi" w:hAnsiTheme="minorHAnsi" w:cstheme="minorHAnsi"/>
          <w:noProof/>
          <w:sz w:val="24"/>
          <w:szCs w:val="24"/>
        </w:rPr>
        <w:tab/>
      </w:r>
      <w:r w:rsidRPr="00BF115B">
        <w:rPr>
          <w:rFonts w:asciiTheme="minorHAnsi" w:hAnsiTheme="minorHAnsi" w:cstheme="minorHAnsi"/>
          <w:noProof/>
          <w:position w:val="-10"/>
          <w:sz w:val="24"/>
          <w:szCs w:val="24"/>
        </w:rPr>
        <w:object w:dxaOrig="1700" w:dyaOrig="380" w14:anchorId="064B64B0">
          <v:shape id="_x0000_i1031" type="#_x0000_t75" style="width:84.75pt;height:18.75pt" o:ole="">
            <v:imagedata r:id="rId18" o:title=""/>
          </v:shape>
          <o:OLEObject Type="Embed" ProgID="Equation.DSMT4" ShapeID="_x0000_i1031" DrawAspect="Content" ObjectID="_1606925856" r:id="rId19"/>
        </w:object>
      </w:r>
      <w:r w:rsidRPr="00BF115B">
        <w:rPr>
          <w:rFonts w:asciiTheme="minorHAnsi" w:hAnsiTheme="minorHAnsi" w:cstheme="minorHAnsi"/>
          <w:noProof/>
          <w:sz w:val="24"/>
          <w:szCs w:val="24"/>
        </w:rPr>
        <w:tab/>
      </w:r>
      <w:r w:rsidRPr="00BF115B">
        <w:rPr>
          <w:rFonts w:asciiTheme="minorHAnsi" w:hAnsiTheme="minorHAnsi" w:cstheme="minorHAnsi"/>
          <w:noProof/>
          <w:sz w:val="24"/>
          <w:szCs w:val="24"/>
        </w:rPr>
        <w:tab/>
      </w:r>
      <w:r w:rsidRPr="00BF115B">
        <w:rPr>
          <w:rFonts w:asciiTheme="minorHAnsi" w:hAnsiTheme="minorHAnsi" w:cstheme="minorHAnsi"/>
          <w:noProof/>
          <w:position w:val="-10"/>
          <w:sz w:val="24"/>
          <w:szCs w:val="24"/>
        </w:rPr>
        <w:object w:dxaOrig="1700" w:dyaOrig="380" w14:anchorId="1562677E">
          <v:shape id="_x0000_i1032" type="#_x0000_t75" style="width:84.75pt;height:18.75pt" o:ole="">
            <v:imagedata r:id="rId20" o:title=""/>
          </v:shape>
          <o:OLEObject Type="Embed" ProgID="Equation.DSMT4" ShapeID="_x0000_i1032" DrawAspect="Content" ObjectID="_1606925857" r:id="rId21"/>
        </w:object>
      </w:r>
      <w:r w:rsidRPr="00BF115B">
        <w:rPr>
          <w:rFonts w:asciiTheme="minorHAnsi" w:hAnsiTheme="minorHAnsi" w:cstheme="minorHAnsi"/>
          <w:noProof/>
          <w:sz w:val="24"/>
          <w:szCs w:val="24"/>
        </w:rPr>
        <w:tab/>
      </w:r>
      <w:r w:rsidRPr="00BF115B">
        <w:rPr>
          <w:rFonts w:asciiTheme="minorHAnsi" w:hAnsiTheme="minorHAnsi" w:cstheme="minorHAnsi"/>
          <w:noProof/>
          <w:sz w:val="24"/>
          <w:szCs w:val="24"/>
        </w:rPr>
        <w:tab/>
      </w:r>
      <w:r w:rsidRPr="00BF115B">
        <w:rPr>
          <w:rFonts w:asciiTheme="minorHAnsi" w:hAnsiTheme="minorHAnsi" w:cstheme="minorHAnsi"/>
          <w:noProof/>
          <w:position w:val="-40"/>
          <w:sz w:val="24"/>
          <w:szCs w:val="24"/>
        </w:rPr>
        <w:object w:dxaOrig="1760" w:dyaOrig="900" w14:anchorId="7B28FF0C">
          <v:shape id="_x0000_i1033" type="#_x0000_t75" style="width:87pt;height:45pt" o:ole="">
            <v:imagedata r:id="rId22" o:title=""/>
          </v:shape>
          <o:OLEObject Type="Embed" ProgID="Equation.DSMT4" ShapeID="_x0000_i1033" DrawAspect="Content" ObjectID="_1606925858" r:id="rId23"/>
        </w:object>
      </w:r>
      <w:r w:rsidRPr="00BF115B">
        <w:rPr>
          <w:rFonts w:asciiTheme="minorHAnsi" w:hAnsiTheme="minorHAnsi" w:cstheme="minorHAnsi"/>
          <w:noProof/>
          <w:sz w:val="24"/>
          <w:szCs w:val="24"/>
        </w:rPr>
        <w:t xml:space="preserve">        </w:t>
      </w:r>
      <w:r w:rsidRPr="00BF115B">
        <w:rPr>
          <w:rFonts w:asciiTheme="minorHAnsi" w:hAnsiTheme="minorHAnsi" w:cstheme="minorHAnsi"/>
          <w:noProof/>
          <w:sz w:val="24"/>
          <w:szCs w:val="24"/>
        </w:rPr>
        <w:tab/>
      </w:r>
      <w:r w:rsidRPr="00BF115B">
        <w:rPr>
          <w:rFonts w:asciiTheme="minorHAnsi" w:hAnsiTheme="minorHAnsi" w:cstheme="minorHAnsi"/>
          <w:noProof/>
          <w:sz w:val="24"/>
          <w:szCs w:val="24"/>
        </w:rPr>
        <w:tab/>
      </w:r>
      <w:r w:rsidRPr="00BF115B">
        <w:rPr>
          <w:rFonts w:asciiTheme="minorHAnsi" w:hAnsiTheme="minorHAnsi" w:cstheme="minorHAnsi"/>
          <w:noProof/>
          <w:position w:val="-10"/>
          <w:sz w:val="24"/>
          <w:szCs w:val="24"/>
        </w:rPr>
        <w:object w:dxaOrig="1500" w:dyaOrig="380" w14:anchorId="6ECD6AFD">
          <v:shape id="_x0000_i1034" type="#_x0000_t75" style="width:75pt;height:18.75pt" o:ole="">
            <v:imagedata r:id="rId24" o:title=""/>
          </v:shape>
          <o:OLEObject Type="Embed" ProgID="Equation.DSMT4" ShapeID="_x0000_i1034" DrawAspect="Content" ObjectID="_1606925859" r:id="rId25"/>
        </w:object>
      </w:r>
      <w:r w:rsidRPr="00BF115B">
        <w:rPr>
          <w:rFonts w:asciiTheme="minorHAnsi" w:hAnsiTheme="minorHAnsi" w:cstheme="minorHAnsi"/>
          <w:noProof/>
          <w:sz w:val="24"/>
          <w:szCs w:val="24"/>
        </w:rPr>
        <w:t xml:space="preserve">   </w:t>
      </w:r>
      <w:r w:rsidRPr="00BF115B">
        <w:rPr>
          <w:rFonts w:asciiTheme="minorHAnsi" w:hAnsiTheme="minorHAnsi" w:cstheme="minorHAnsi"/>
          <w:noProof/>
          <w:sz w:val="24"/>
          <w:szCs w:val="24"/>
        </w:rPr>
        <w:tab/>
      </w:r>
      <w:r w:rsidRPr="00BF115B">
        <w:rPr>
          <w:rFonts w:asciiTheme="minorHAnsi" w:hAnsiTheme="minorHAnsi" w:cstheme="minorHAnsi"/>
          <w:noProof/>
          <w:sz w:val="24"/>
          <w:szCs w:val="24"/>
        </w:rPr>
        <w:tab/>
      </w:r>
      <w:r w:rsidRPr="00BF115B">
        <w:rPr>
          <w:rFonts w:asciiTheme="minorHAnsi" w:hAnsiTheme="minorHAnsi" w:cstheme="minorHAnsi"/>
          <w:noProof/>
          <w:position w:val="-10"/>
          <w:sz w:val="24"/>
          <w:szCs w:val="24"/>
        </w:rPr>
        <w:object w:dxaOrig="1719" w:dyaOrig="380" w14:anchorId="598E6106">
          <v:shape id="_x0000_i1035" type="#_x0000_t75" style="width:86.25pt;height:18.75pt" o:ole="">
            <v:imagedata r:id="rId26" o:title=""/>
          </v:shape>
          <o:OLEObject Type="Embed" ProgID="Equation.DSMT4" ShapeID="_x0000_i1035" DrawAspect="Content" ObjectID="_1606925860" r:id="rId27"/>
        </w:object>
      </w:r>
      <w:r w:rsidRPr="00BF115B">
        <w:rPr>
          <w:rFonts w:asciiTheme="minorHAnsi" w:hAnsiTheme="minorHAnsi" w:cstheme="minorHAnsi"/>
          <w:noProof/>
          <w:sz w:val="24"/>
          <w:szCs w:val="24"/>
        </w:rPr>
        <w:t xml:space="preserve">       </w:t>
      </w:r>
      <w:r w:rsidRPr="00BF115B">
        <w:rPr>
          <w:rFonts w:asciiTheme="minorHAnsi" w:hAnsiTheme="minorHAnsi" w:cstheme="minorHAnsi"/>
          <w:noProof/>
          <w:sz w:val="24"/>
          <w:szCs w:val="24"/>
        </w:rPr>
        <w:tab/>
      </w:r>
    </w:p>
    <w:p w14:paraId="1215F032" w14:textId="77777777" w:rsidR="00FD7ED1" w:rsidRPr="00BF115B" w:rsidRDefault="00FD7ED1" w:rsidP="00FD7ED1">
      <w:pPr>
        <w:pStyle w:val="ad"/>
        <w:spacing w:line="276" w:lineRule="auto"/>
        <w:rPr>
          <w:rFonts w:asciiTheme="minorHAnsi" w:hAnsiTheme="minorHAnsi" w:cstheme="minorHAnsi"/>
          <w:noProof/>
          <w:sz w:val="24"/>
          <w:szCs w:val="24"/>
        </w:rPr>
      </w:pPr>
      <w:r w:rsidRPr="00BF115B">
        <w:rPr>
          <w:rFonts w:asciiTheme="minorHAnsi" w:hAnsiTheme="minorHAnsi" w:cstheme="minorHAnsi"/>
          <w:noProof/>
          <w:sz w:val="24"/>
          <w:szCs w:val="24"/>
        </w:rPr>
        <w:t xml:space="preserve">где </w:t>
      </w:r>
      <w:r w:rsidRPr="00BF115B">
        <w:rPr>
          <w:rFonts w:asciiTheme="minorHAnsi" w:hAnsiTheme="minorHAnsi" w:cstheme="minorHAnsi"/>
          <w:noProof/>
          <w:position w:val="-10"/>
          <w:sz w:val="24"/>
          <w:szCs w:val="24"/>
        </w:rPr>
        <w:object w:dxaOrig="900" w:dyaOrig="380" w14:anchorId="462CF96C">
          <v:shape id="_x0000_i1036" type="#_x0000_t75" style="width:45pt;height:18.75pt" o:ole="">
            <v:imagedata r:id="rId28" o:title=""/>
          </v:shape>
          <o:OLEObject Type="Embed" ProgID="Equation.DSMT4" ShapeID="_x0000_i1036" DrawAspect="Content" ObjectID="_1606925861" r:id="rId29"/>
        </w:object>
      </w:r>
      <w:r w:rsidRPr="00BF115B">
        <w:rPr>
          <w:rFonts w:asciiTheme="minorHAnsi" w:hAnsiTheme="minorHAnsi" w:cstheme="minorHAnsi"/>
          <w:noProof/>
          <w:sz w:val="24"/>
          <w:szCs w:val="24"/>
        </w:rPr>
        <w:t xml:space="preserve"> – вспомогательный вектор, который вычисляется не умножением матрицы на вектор, а пересчитывается рекуррентно.</w:t>
      </w:r>
    </w:p>
    <w:p w14:paraId="6EAC5832" w14:textId="74C980E2" w:rsidR="00FD7ED1" w:rsidRPr="00BF115B" w:rsidRDefault="00FD7ED1" w:rsidP="00FD7ED1">
      <w:pPr>
        <w:pStyle w:val="ab"/>
        <w:spacing w:line="276" w:lineRule="auto"/>
        <w:ind w:firstLine="0"/>
        <w:rPr>
          <w:rFonts w:asciiTheme="minorHAnsi" w:hAnsiTheme="minorHAnsi" w:cstheme="minorHAnsi"/>
          <w:noProof/>
          <w:sz w:val="24"/>
          <w:szCs w:val="24"/>
        </w:rPr>
      </w:pPr>
    </w:p>
    <w:p w14:paraId="71624D71" w14:textId="6341E541" w:rsidR="00636278" w:rsidRPr="00BF115B" w:rsidRDefault="00636278" w:rsidP="00FD7ED1">
      <w:pPr>
        <w:pStyle w:val="ab"/>
        <w:spacing w:line="276" w:lineRule="auto"/>
        <w:ind w:firstLine="0"/>
        <w:rPr>
          <w:rFonts w:asciiTheme="minorHAnsi" w:hAnsiTheme="minorHAnsi" w:cstheme="minorHAnsi"/>
          <w:noProof/>
          <w:sz w:val="24"/>
          <w:szCs w:val="24"/>
        </w:rPr>
      </w:pPr>
    </w:p>
    <w:p w14:paraId="7204DC88" w14:textId="77777777" w:rsidR="00636278" w:rsidRPr="00BF115B" w:rsidRDefault="00636278" w:rsidP="00FD7ED1">
      <w:pPr>
        <w:pStyle w:val="ab"/>
        <w:spacing w:line="276" w:lineRule="auto"/>
        <w:ind w:firstLine="0"/>
        <w:rPr>
          <w:rFonts w:asciiTheme="minorHAnsi" w:hAnsiTheme="minorHAnsi" w:cstheme="minorHAnsi"/>
          <w:noProof/>
          <w:sz w:val="24"/>
          <w:szCs w:val="24"/>
        </w:rPr>
      </w:pPr>
    </w:p>
    <w:p w14:paraId="64C0728B" w14:textId="77777777" w:rsidR="00FD7ED1" w:rsidRPr="00BF115B" w:rsidRDefault="00FD7ED1" w:rsidP="00FD7ED1">
      <w:pPr>
        <w:pStyle w:val="ab"/>
        <w:spacing w:line="276" w:lineRule="auto"/>
        <w:ind w:firstLine="0"/>
        <w:rPr>
          <w:rFonts w:asciiTheme="minorHAnsi" w:hAnsiTheme="minorHAnsi" w:cstheme="minorHAnsi"/>
          <w:noProof/>
          <w:sz w:val="24"/>
          <w:szCs w:val="24"/>
        </w:rPr>
      </w:pPr>
      <w:r w:rsidRPr="00BF115B">
        <w:rPr>
          <w:rFonts w:asciiTheme="minorHAnsi" w:hAnsiTheme="minorHAnsi" w:cstheme="minorHAnsi"/>
          <w:noProof/>
          <w:sz w:val="24"/>
          <w:szCs w:val="24"/>
        </w:rPr>
        <w:t xml:space="preserve">Можно показать, что при использовании матриц неполной факторизации </w:t>
      </w:r>
      <w:r w:rsidRPr="00BF115B">
        <w:rPr>
          <w:rFonts w:asciiTheme="minorHAnsi" w:hAnsiTheme="minorHAnsi" w:cstheme="minorHAnsi"/>
          <w:noProof/>
          <w:position w:val="-4"/>
          <w:sz w:val="24"/>
          <w:szCs w:val="24"/>
        </w:rPr>
        <w:object w:dxaOrig="200" w:dyaOrig="240" w14:anchorId="466980B2">
          <v:shape id="_x0000_i1037" type="#_x0000_t75" style="width:9.75pt;height:12pt" o:ole="">
            <v:imagedata r:id="rId30" o:title=""/>
          </v:shape>
          <o:OLEObject Type="Embed" ProgID="Equation.DSMT4" ShapeID="_x0000_i1037" DrawAspect="Content" ObjectID="_1606925862" r:id="rId31"/>
        </w:object>
      </w:r>
      <w:r w:rsidRPr="00BF115B">
        <w:rPr>
          <w:rFonts w:asciiTheme="minorHAnsi" w:hAnsiTheme="minorHAnsi" w:cstheme="minorHAnsi"/>
          <w:noProof/>
          <w:sz w:val="24"/>
          <w:szCs w:val="24"/>
        </w:rPr>
        <w:t xml:space="preserve"> и </w:t>
      </w:r>
      <w:r w:rsidRPr="00BF115B">
        <w:rPr>
          <w:rFonts w:asciiTheme="minorHAnsi" w:hAnsiTheme="minorHAnsi" w:cstheme="minorHAnsi"/>
          <w:noProof/>
          <w:position w:val="-6"/>
          <w:sz w:val="24"/>
          <w:szCs w:val="24"/>
        </w:rPr>
        <w:object w:dxaOrig="240" w:dyaOrig="260" w14:anchorId="587B0C0C">
          <v:shape id="_x0000_i1038" type="#_x0000_t75" style="width:12pt;height:12.75pt" o:ole="">
            <v:imagedata r:id="rId32" o:title=""/>
          </v:shape>
          <o:OLEObject Type="Embed" ProgID="Equation.DSMT4" ShapeID="_x0000_i1038" DrawAspect="Content" ObjectID="_1606925863" r:id="rId33"/>
        </w:object>
      </w:r>
      <w:r w:rsidRPr="00BF115B">
        <w:rPr>
          <w:rFonts w:asciiTheme="minorHAnsi" w:hAnsiTheme="minorHAnsi" w:cstheme="minorHAnsi"/>
          <w:noProof/>
          <w:sz w:val="24"/>
          <w:szCs w:val="24"/>
        </w:rPr>
        <w:t xml:space="preserve"> (соответственно нижняя и верхняя треугольные матрицы неполной факторизации исходной матрицы </w:t>
      </w:r>
      <w:r w:rsidRPr="00BF115B">
        <w:rPr>
          <w:rFonts w:asciiTheme="minorHAnsi" w:hAnsiTheme="minorHAnsi" w:cstheme="minorHAnsi"/>
          <w:noProof/>
          <w:position w:val="-4"/>
          <w:sz w:val="24"/>
          <w:szCs w:val="24"/>
        </w:rPr>
        <w:object w:dxaOrig="220" w:dyaOrig="240" w14:anchorId="038A0AF8">
          <v:shape id="_x0000_i1039" type="#_x0000_t75" style="width:11.25pt;height:12pt" o:ole="">
            <v:imagedata r:id="rId34" o:title=""/>
          </v:shape>
          <o:OLEObject Type="Embed" ProgID="Equation.DSMT4" ShapeID="_x0000_i1039" DrawAspect="Content" ObjectID="_1606925864" r:id="rId35"/>
        </w:object>
      </w:r>
      <w:r w:rsidRPr="00BF115B">
        <w:rPr>
          <w:rFonts w:asciiTheme="minorHAnsi" w:hAnsiTheme="minorHAnsi" w:cstheme="minorHAnsi"/>
          <w:noProof/>
          <w:sz w:val="24"/>
          <w:szCs w:val="24"/>
        </w:rPr>
        <w:t xml:space="preserve">), локально оптимальная схема (3.25)–(3.32) (при применении ее к СЛАУ с матрицей </w:t>
      </w:r>
      <w:r w:rsidRPr="00BF115B">
        <w:rPr>
          <w:rFonts w:asciiTheme="minorHAnsi" w:hAnsiTheme="minorHAnsi" w:cstheme="minorHAnsi"/>
          <w:noProof/>
          <w:position w:val="-6"/>
          <w:sz w:val="24"/>
          <w:szCs w:val="24"/>
        </w:rPr>
        <w:object w:dxaOrig="859" w:dyaOrig="340" w14:anchorId="61D38111">
          <v:shape id="_x0000_i1040" type="#_x0000_t75" style="width:42.75pt;height:16.5pt" o:ole="">
            <v:imagedata r:id="rId36" o:title=""/>
          </v:shape>
          <o:OLEObject Type="Embed" ProgID="Equation.DSMT4" ShapeID="_x0000_i1040" DrawAspect="Content" ObjectID="_1606925865" r:id="rId37"/>
        </w:object>
      </w:r>
      <w:r w:rsidRPr="00BF115B">
        <w:rPr>
          <w:rFonts w:asciiTheme="minorHAnsi" w:hAnsiTheme="minorHAnsi" w:cstheme="minorHAnsi"/>
          <w:noProof/>
          <w:sz w:val="24"/>
          <w:szCs w:val="24"/>
        </w:rPr>
        <w:t>) преобразуется к следующему виду.</w:t>
      </w:r>
    </w:p>
    <w:p w14:paraId="45F72C6A" w14:textId="77777777" w:rsidR="00FD7ED1" w:rsidRPr="00BF115B" w:rsidRDefault="00FD7ED1" w:rsidP="00FD7ED1">
      <w:pPr>
        <w:pStyle w:val="ab"/>
        <w:spacing w:line="276" w:lineRule="auto"/>
        <w:ind w:firstLine="0"/>
        <w:rPr>
          <w:rFonts w:asciiTheme="minorHAnsi" w:hAnsiTheme="minorHAnsi" w:cstheme="minorHAnsi"/>
          <w:noProof/>
          <w:sz w:val="24"/>
          <w:szCs w:val="24"/>
        </w:rPr>
      </w:pPr>
      <w:r w:rsidRPr="00BF115B">
        <w:rPr>
          <w:rFonts w:asciiTheme="minorHAnsi" w:hAnsiTheme="minorHAnsi" w:cstheme="minorHAnsi"/>
          <w:noProof/>
          <w:sz w:val="24"/>
          <w:szCs w:val="24"/>
        </w:rPr>
        <w:t xml:space="preserve">Выбирается начальное приближение </w:t>
      </w:r>
      <w:r w:rsidRPr="00BF115B">
        <w:rPr>
          <w:rFonts w:asciiTheme="minorHAnsi" w:hAnsiTheme="minorHAnsi" w:cstheme="minorHAnsi"/>
          <w:noProof/>
          <w:position w:val="-6"/>
          <w:sz w:val="24"/>
          <w:szCs w:val="24"/>
        </w:rPr>
        <w:object w:dxaOrig="279" w:dyaOrig="340" w14:anchorId="0A0B5321">
          <v:shape id="_x0000_i1041" type="#_x0000_t75" style="width:14.25pt;height:16.5pt" o:ole="">
            <v:imagedata r:id="rId6" o:title=""/>
          </v:shape>
          <o:OLEObject Type="Embed" ProgID="Equation.DSMT4" ShapeID="_x0000_i1041" DrawAspect="Content" ObjectID="_1606925866" r:id="rId38"/>
        </w:object>
      </w:r>
      <w:r w:rsidRPr="00BF115B">
        <w:rPr>
          <w:rFonts w:asciiTheme="minorHAnsi" w:hAnsiTheme="minorHAnsi" w:cstheme="minorHAnsi"/>
          <w:noProof/>
          <w:sz w:val="24"/>
          <w:szCs w:val="24"/>
        </w:rPr>
        <w:t xml:space="preserve"> и полагается </w:t>
      </w:r>
    </w:p>
    <w:p w14:paraId="366FCA41" w14:textId="77777777" w:rsidR="00FD7ED1" w:rsidRPr="00BF115B" w:rsidRDefault="00FD7ED1" w:rsidP="00FD7ED1">
      <w:pPr>
        <w:pStyle w:val="formula0"/>
        <w:widowControl/>
        <w:suppressAutoHyphens w:val="0"/>
        <w:spacing w:before="0" w:after="0" w:line="276" w:lineRule="auto"/>
        <w:ind w:left="0"/>
        <w:jc w:val="center"/>
        <w:rPr>
          <w:rFonts w:asciiTheme="minorHAnsi" w:hAnsiTheme="minorHAnsi" w:cstheme="minorHAnsi"/>
          <w:noProof/>
          <w:sz w:val="24"/>
          <w:szCs w:val="24"/>
        </w:rPr>
      </w:pPr>
      <w:r w:rsidRPr="00BF115B">
        <w:rPr>
          <w:rFonts w:asciiTheme="minorHAnsi" w:hAnsiTheme="minorHAnsi" w:cstheme="minorHAnsi"/>
          <w:noProof/>
          <w:position w:val="-18"/>
          <w:sz w:val="24"/>
          <w:szCs w:val="24"/>
        </w:rPr>
        <w:object w:dxaOrig="1700" w:dyaOrig="460" w14:anchorId="6F80C651">
          <v:shape id="_x0000_i1042" type="#_x0000_t75" style="width:85.5pt;height:23.25pt" o:ole="">
            <v:imagedata r:id="rId39" o:title=""/>
          </v:shape>
          <o:OLEObject Type="Embed" ProgID="Equation.DSMT4" ShapeID="_x0000_i1042" DrawAspect="Content" ObjectID="_1606925867" r:id="rId40"/>
        </w:object>
      </w:r>
    </w:p>
    <w:p w14:paraId="79AF0117" w14:textId="77777777" w:rsidR="00FD7ED1" w:rsidRPr="00BF115B" w:rsidRDefault="00FD7ED1" w:rsidP="00FD7ED1">
      <w:pPr>
        <w:pStyle w:val="formula0"/>
        <w:widowControl/>
        <w:suppressAutoHyphens w:val="0"/>
        <w:spacing w:before="0" w:after="0" w:line="276" w:lineRule="auto"/>
        <w:ind w:left="0"/>
        <w:jc w:val="center"/>
        <w:rPr>
          <w:rFonts w:asciiTheme="minorHAnsi" w:hAnsiTheme="minorHAnsi" w:cstheme="minorHAnsi"/>
          <w:noProof/>
          <w:sz w:val="24"/>
          <w:szCs w:val="24"/>
        </w:rPr>
      </w:pPr>
      <w:r w:rsidRPr="00BF115B">
        <w:rPr>
          <w:rFonts w:asciiTheme="minorHAnsi" w:hAnsiTheme="minorHAnsi" w:cstheme="minorHAnsi"/>
          <w:noProof/>
          <w:position w:val="-6"/>
          <w:sz w:val="24"/>
          <w:szCs w:val="24"/>
        </w:rPr>
        <w:object w:dxaOrig="1040" w:dyaOrig="340" w14:anchorId="3A450D82">
          <v:shape id="_x0000_i1043" type="#_x0000_t75" style="width:51pt;height:16.5pt" o:ole="">
            <v:imagedata r:id="rId41" o:title=""/>
          </v:shape>
          <o:OLEObject Type="Embed" ProgID="Equation.DSMT4" ShapeID="_x0000_i1043" DrawAspect="Content" ObjectID="_1606925868" r:id="rId42"/>
        </w:object>
      </w:r>
    </w:p>
    <w:p w14:paraId="49C9DB9F" w14:textId="77777777" w:rsidR="00FD7ED1" w:rsidRPr="00BF115B" w:rsidRDefault="00FD7ED1" w:rsidP="00FD7ED1">
      <w:pPr>
        <w:pStyle w:val="formula0"/>
        <w:widowControl/>
        <w:suppressAutoHyphens w:val="0"/>
        <w:spacing w:before="0" w:after="0" w:line="276" w:lineRule="auto"/>
        <w:ind w:left="0"/>
        <w:jc w:val="center"/>
        <w:rPr>
          <w:rFonts w:asciiTheme="minorHAnsi" w:hAnsiTheme="minorHAnsi" w:cstheme="minorHAnsi"/>
          <w:noProof/>
          <w:sz w:val="24"/>
          <w:szCs w:val="24"/>
        </w:rPr>
      </w:pPr>
      <w:r w:rsidRPr="00BF115B">
        <w:rPr>
          <w:rFonts w:asciiTheme="minorHAnsi" w:hAnsiTheme="minorHAnsi" w:cstheme="minorHAnsi"/>
          <w:noProof/>
          <w:position w:val="-10"/>
          <w:sz w:val="24"/>
          <w:szCs w:val="24"/>
        </w:rPr>
        <w:object w:dxaOrig="1160" w:dyaOrig="380" w14:anchorId="06240647">
          <v:shape id="_x0000_i1044" type="#_x0000_t75" style="width:57.75pt;height:18.75pt" o:ole="">
            <v:imagedata r:id="rId43" o:title=""/>
          </v:shape>
          <o:OLEObject Type="Embed" ProgID="Equation.DSMT4" ShapeID="_x0000_i1044" DrawAspect="Content" ObjectID="_1606925869" r:id="rId44"/>
        </w:object>
      </w:r>
    </w:p>
    <w:p w14:paraId="5FFB3DCC" w14:textId="77777777" w:rsidR="00FD7ED1" w:rsidRPr="00BF115B" w:rsidRDefault="00FD7ED1" w:rsidP="00FD7ED1">
      <w:pPr>
        <w:pStyle w:val="ab"/>
        <w:spacing w:line="276" w:lineRule="auto"/>
        <w:ind w:firstLine="0"/>
        <w:rPr>
          <w:rFonts w:asciiTheme="minorHAnsi" w:hAnsiTheme="minorHAnsi" w:cstheme="minorHAnsi"/>
          <w:noProof/>
          <w:sz w:val="24"/>
          <w:szCs w:val="24"/>
        </w:rPr>
      </w:pPr>
      <w:r w:rsidRPr="00BF115B">
        <w:rPr>
          <w:rFonts w:asciiTheme="minorHAnsi" w:hAnsiTheme="minorHAnsi" w:cstheme="minorHAnsi"/>
          <w:noProof/>
          <w:sz w:val="24"/>
          <w:szCs w:val="24"/>
        </w:rPr>
        <w:t xml:space="preserve">Далее для </w:t>
      </w:r>
      <w:r w:rsidRPr="00BF115B">
        <w:rPr>
          <w:rFonts w:asciiTheme="minorHAnsi" w:hAnsiTheme="minorHAnsi" w:cstheme="minorHAnsi"/>
          <w:noProof/>
          <w:position w:val="-8"/>
          <w:sz w:val="24"/>
          <w:szCs w:val="24"/>
        </w:rPr>
        <w:object w:dxaOrig="880" w:dyaOrig="279" w14:anchorId="2F11814D">
          <v:shape id="_x0000_i1045" type="#_x0000_t75" style="width:44.25pt;height:14.25pt" o:ole="">
            <v:imagedata r:id="rId45" o:title=""/>
          </v:shape>
          <o:OLEObject Type="Embed" ProgID="Equation.DSMT4" ShapeID="_x0000_i1045" DrawAspect="Content" ObjectID="_1606925870" r:id="rId46"/>
        </w:object>
      </w:r>
      <w:r w:rsidRPr="00BF115B">
        <w:rPr>
          <w:rFonts w:asciiTheme="minorHAnsi" w:hAnsiTheme="minorHAnsi" w:cstheme="minorHAnsi"/>
          <w:noProof/>
          <w:sz w:val="24"/>
          <w:szCs w:val="24"/>
        </w:rPr>
        <w:t xml:space="preserve"> производятся следующие вычисления:</w:t>
      </w:r>
    </w:p>
    <w:p w14:paraId="447EAF8C" w14:textId="77777777" w:rsidR="00FD7ED1" w:rsidRPr="00BF115B" w:rsidRDefault="00FD7ED1" w:rsidP="00FD7ED1">
      <w:pPr>
        <w:pStyle w:val="formula0"/>
        <w:widowControl/>
        <w:suppressAutoHyphens w:val="0"/>
        <w:spacing w:before="0" w:after="0" w:line="276" w:lineRule="auto"/>
        <w:ind w:left="0"/>
        <w:jc w:val="center"/>
        <w:rPr>
          <w:rFonts w:asciiTheme="minorHAnsi" w:hAnsiTheme="minorHAnsi" w:cstheme="minorHAnsi"/>
          <w:noProof/>
          <w:sz w:val="24"/>
          <w:szCs w:val="24"/>
        </w:rPr>
      </w:pPr>
      <w:r w:rsidRPr="00BF115B">
        <w:rPr>
          <w:rFonts w:asciiTheme="minorHAnsi" w:hAnsiTheme="minorHAnsi" w:cstheme="minorHAnsi"/>
          <w:noProof/>
          <w:position w:val="-40"/>
          <w:sz w:val="24"/>
          <w:szCs w:val="24"/>
        </w:rPr>
        <w:object w:dxaOrig="1640" w:dyaOrig="900" w14:anchorId="4D9A2098">
          <v:shape id="_x0000_i1046" type="#_x0000_t75" style="width:81pt;height:45pt" o:ole="">
            <v:imagedata r:id="rId47" o:title=""/>
          </v:shape>
          <o:OLEObject Type="Embed" ProgID="Equation.DSMT4" ShapeID="_x0000_i1046" DrawAspect="Content" ObjectID="_1606925871" r:id="rId48"/>
        </w:object>
      </w:r>
    </w:p>
    <w:p w14:paraId="4B21720A" w14:textId="77777777" w:rsidR="00FD7ED1" w:rsidRPr="00BF115B" w:rsidRDefault="00FD7ED1" w:rsidP="00FD7ED1">
      <w:pPr>
        <w:pStyle w:val="formula0"/>
        <w:widowControl/>
        <w:suppressAutoHyphens w:val="0"/>
        <w:spacing w:before="0" w:after="0" w:line="276" w:lineRule="auto"/>
        <w:ind w:left="0"/>
        <w:jc w:val="center"/>
        <w:rPr>
          <w:rFonts w:asciiTheme="minorHAnsi" w:hAnsiTheme="minorHAnsi" w:cstheme="minorHAnsi"/>
          <w:noProof/>
          <w:sz w:val="24"/>
          <w:szCs w:val="24"/>
        </w:rPr>
      </w:pPr>
      <w:r w:rsidRPr="00BF115B">
        <w:rPr>
          <w:rFonts w:asciiTheme="minorHAnsi" w:hAnsiTheme="minorHAnsi" w:cstheme="minorHAnsi"/>
          <w:noProof/>
          <w:position w:val="-10"/>
          <w:sz w:val="24"/>
          <w:szCs w:val="24"/>
        </w:rPr>
        <w:object w:dxaOrig="1700" w:dyaOrig="380" w14:anchorId="2CE134D9">
          <v:shape id="_x0000_i1047" type="#_x0000_t75" style="width:84.75pt;height:18.75pt" o:ole="">
            <v:imagedata r:id="rId49" o:title=""/>
          </v:shape>
          <o:OLEObject Type="Embed" ProgID="Equation.DSMT4" ShapeID="_x0000_i1047" DrawAspect="Content" ObjectID="_1606925872" r:id="rId50"/>
        </w:object>
      </w:r>
    </w:p>
    <w:p w14:paraId="5D20BDDA" w14:textId="77777777" w:rsidR="00FD7ED1" w:rsidRPr="00BF115B" w:rsidRDefault="00FD7ED1" w:rsidP="00FD7ED1">
      <w:pPr>
        <w:pStyle w:val="formula0"/>
        <w:widowControl/>
        <w:suppressAutoHyphens w:val="0"/>
        <w:spacing w:before="0" w:after="0" w:line="276" w:lineRule="auto"/>
        <w:ind w:left="0"/>
        <w:jc w:val="center"/>
        <w:rPr>
          <w:rFonts w:asciiTheme="minorHAnsi" w:hAnsiTheme="minorHAnsi" w:cstheme="minorHAnsi"/>
          <w:noProof/>
          <w:sz w:val="24"/>
          <w:szCs w:val="24"/>
        </w:rPr>
      </w:pPr>
      <w:r w:rsidRPr="00BF115B">
        <w:rPr>
          <w:rFonts w:asciiTheme="minorHAnsi" w:hAnsiTheme="minorHAnsi" w:cstheme="minorHAnsi"/>
          <w:noProof/>
          <w:position w:val="-10"/>
          <w:sz w:val="24"/>
          <w:szCs w:val="24"/>
        </w:rPr>
        <w:object w:dxaOrig="1719" w:dyaOrig="380" w14:anchorId="56B52333">
          <v:shape id="_x0000_i1048" type="#_x0000_t75" style="width:86.25pt;height:18.75pt" o:ole="">
            <v:imagedata r:id="rId51" o:title=""/>
          </v:shape>
          <o:OLEObject Type="Embed" ProgID="Equation.DSMT4" ShapeID="_x0000_i1048" DrawAspect="Content" ObjectID="_1606925873" r:id="rId52"/>
        </w:object>
      </w:r>
    </w:p>
    <w:p w14:paraId="4C203454" w14:textId="77777777" w:rsidR="00FD7ED1" w:rsidRPr="00BF115B" w:rsidRDefault="00FD7ED1" w:rsidP="00FD7ED1">
      <w:pPr>
        <w:pStyle w:val="formula0"/>
        <w:widowControl/>
        <w:suppressAutoHyphens w:val="0"/>
        <w:spacing w:before="0" w:after="0" w:line="276" w:lineRule="auto"/>
        <w:ind w:left="0"/>
        <w:jc w:val="center"/>
        <w:rPr>
          <w:rFonts w:asciiTheme="minorHAnsi" w:hAnsiTheme="minorHAnsi" w:cstheme="minorHAnsi"/>
          <w:noProof/>
          <w:sz w:val="24"/>
          <w:szCs w:val="24"/>
        </w:rPr>
      </w:pPr>
      <w:r w:rsidRPr="00BF115B">
        <w:rPr>
          <w:rFonts w:asciiTheme="minorHAnsi" w:hAnsiTheme="minorHAnsi" w:cstheme="minorHAnsi"/>
          <w:noProof/>
          <w:position w:val="-40"/>
          <w:sz w:val="24"/>
          <w:szCs w:val="24"/>
        </w:rPr>
        <w:object w:dxaOrig="2360" w:dyaOrig="900" w14:anchorId="7E144878">
          <v:shape id="_x0000_i1049" type="#_x0000_t75" style="width:117pt;height:45pt" o:ole="">
            <v:imagedata r:id="rId53" o:title=""/>
          </v:shape>
          <o:OLEObject Type="Embed" ProgID="Equation.DSMT4" ShapeID="_x0000_i1049" DrawAspect="Content" ObjectID="_1606925874" r:id="rId54"/>
        </w:object>
      </w:r>
    </w:p>
    <w:p w14:paraId="0A845615" w14:textId="77777777" w:rsidR="00FD7ED1" w:rsidRPr="00BF115B" w:rsidRDefault="00FD7ED1" w:rsidP="00FD7ED1">
      <w:pPr>
        <w:pStyle w:val="formula0"/>
        <w:widowControl/>
        <w:suppressAutoHyphens w:val="0"/>
        <w:spacing w:before="0" w:after="0" w:line="276" w:lineRule="auto"/>
        <w:ind w:left="0"/>
        <w:jc w:val="center"/>
        <w:rPr>
          <w:rFonts w:asciiTheme="minorHAnsi" w:hAnsiTheme="minorHAnsi" w:cstheme="minorHAnsi"/>
          <w:noProof/>
          <w:sz w:val="24"/>
          <w:szCs w:val="24"/>
        </w:rPr>
      </w:pPr>
      <w:r w:rsidRPr="00BF115B">
        <w:rPr>
          <w:rFonts w:asciiTheme="minorHAnsi" w:hAnsiTheme="minorHAnsi" w:cstheme="minorHAnsi"/>
          <w:noProof/>
          <w:position w:val="-10"/>
          <w:sz w:val="24"/>
          <w:szCs w:val="24"/>
        </w:rPr>
        <w:object w:dxaOrig="1840" w:dyaOrig="380" w14:anchorId="6B2D27D7">
          <v:shape id="_x0000_i1050" type="#_x0000_t75" style="width:92.25pt;height:18.75pt" o:ole="">
            <v:imagedata r:id="rId55" o:title=""/>
          </v:shape>
          <o:OLEObject Type="Embed" ProgID="Equation.DSMT4" ShapeID="_x0000_i1050" DrawAspect="Content" ObjectID="_1606925875" r:id="rId56"/>
        </w:object>
      </w:r>
    </w:p>
    <w:p w14:paraId="11E715C2" w14:textId="77777777" w:rsidR="00FD7ED1" w:rsidRPr="00BF115B" w:rsidRDefault="00FD7ED1" w:rsidP="00FD7ED1">
      <w:pPr>
        <w:pStyle w:val="formula0"/>
        <w:widowControl/>
        <w:suppressAutoHyphens w:val="0"/>
        <w:spacing w:before="0" w:after="0" w:line="276" w:lineRule="auto"/>
        <w:ind w:left="0"/>
        <w:jc w:val="center"/>
        <w:rPr>
          <w:rFonts w:asciiTheme="minorHAnsi" w:hAnsiTheme="minorHAnsi" w:cstheme="minorHAnsi"/>
          <w:noProof/>
          <w:sz w:val="24"/>
          <w:szCs w:val="24"/>
        </w:rPr>
      </w:pPr>
      <w:r w:rsidRPr="00BF115B">
        <w:rPr>
          <w:rFonts w:asciiTheme="minorHAnsi" w:hAnsiTheme="minorHAnsi" w:cstheme="minorHAnsi"/>
          <w:noProof/>
          <w:position w:val="-10"/>
          <w:sz w:val="24"/>
          <w:szCs w:val="24"/>
        </w:rPr>
        <w:object w:dxaOrig="2360" w:dyaOrig="380" w14:anchorId="3E5E53DF">
          <v:shape id="_x0000_i1051" type="#_x0000_t75" style="width:117pt;height:18.75pt" o:ole="">
            <v:imagedata r:id="rId57" o:title=""/>
          </v:shape>
          <o:OLEObject Type="Embed" ProgID="Equation.DSMT4" ShapeID="_x0000_i1051" DrawAspect="Content" ObjectID="_1606925876" r:id="rId58"/>
        </w:object>
      </w:r>
    </w:p>
    <w:p w14:paraId="693A7ACE" w14:textId="055839FC" w:rsidR="00FD7ED1" w:rsidRPr="00BF115B" w:rsidRDefault="00FD7ED1" w:rsidP="00FD7ED1">
      <w:pPr>
        <w:pStyle w:val="ad"/>
        <w:spacing w:line="276" w:lineRule="auto"/>
        <w:jc w:val="left"/>
        <w:rPr>
          <w:rFonts w:asciiTheme="minorHAnsi" w:hAnsiTheme="minorHAnsi" w:cstheme="minorHAnsi"/>
          <w:noProof/>
          <w:sz w:val="24"/>
          <w:szCs w:val="24"/>
        </w:rPr>
      </w:pPr>
      <w:r w:rsidRPr="00BF115B">
        <w:rPr>
          <w:rFonts w:asciiTheme="minorHAnsi" w:hAnsiTheme="minorHAnsi" w:cstheme="minorHAnsi"/>
          <w:noProof/>
          <w:sz w:val="24"/>
          <w:szCs w:val="24"/>
        </w:rPr>
        <w:t>Выход из процесса можно организовать по норме относительной невязки и по шагу.</w:t>
      </w:r>
    </w:p>
    <w:p w14:paraId="0A6A8AA5" w14:textId="64CF6B16" w:rsidR="00FD7ED1" w:rsidRPr="00BF115B" w:rsidRDefault="00FD7ED1" w:rsidP="00FE16F6">
      <w:pPr>
        <w:pStyle w:val="ab"/>
        <w:spacing w:line="276" w:lineRule="auto"/>
        <w:ind w:firstLine="0"/>
        <w:jc w:val="left"/>
        <w:rPr>
          <w:rFonts w:asciiTheme="minorHAnsi" w:hAnsiTheme="minorHAnsi" w:cstheme="minorHAnsi"/>
          <w:noProof/>
          <w:sz w:val="24"/>
          <w:szCs w:val="24"/>
        </w:rPr>
      </w:pPr>
    </w:p>
    <w:p w14:paraId="044C0E34" w14:textId="77777777" w:rsidR="00636278" w:rsidRPr="00BF115B" w:rsidRDefault="00636278" w:rsidP="00FE16F6">
      <w:pPr>
        <w:pStyle w:val="ab"/>
        <w:spacing w:line="276" w:lineRule="auto"/>
        <w:ind w:firstLine="0"/>
        <w:jc w:val="left"/>
        <w:rPr>
          <w:rFonts w:asciiTheme="minorHAnsi" w:hAnsiTheme="minorHAnsi" w:cstheme="minorHAnsi"/>
          <w:noProof/>
          <w:sz w:val="24"/>
          <w:szCs w:val="24"/>
        </w:rPr>
      </w:pPr>
    </w:p>
    <w:p w14:paraId="6C6D7F10" w14:textId="58568649" w:rsidR="005E2CD0" w:rsidRPr="00BF115B" w:rsidRDefault="005E2CD0" w:rsidP="00FE16F6">
      <w:pPr>
        <w:pStyle w:val="ab"/>
        <w:spacing w:line="276" w:lineRule="auto"/>
        <w:ind w:firstLine="0"/>
        <w:jc w:val="left"/>
        <w:rPr>
          <w:rFonts w:asciiTheme="minorHAnsi" w:hAnsiTheme="minorHAnsi" w:cstheme="minorHAnsi"/>
          <w:noProof/>
          <w:sz w:val="24"/>
          <w:szCs w:val="24"/>
        </w:rPr>
      </w:pPr>
      <w:r w:rsidRPr="00BF115B">
        <w:rPr>
          <w:rFonts w:asciiTheme="minorHAnsi" w:hAnsiTheme="minorHAnsi" w:cstheme="minorHAnsi"/>
          <w:noProof/>
          <w:sz w:val="24"/>
          <w:szCs w:val="24"/>
        </w:rPr>
        <w:t>Разложение LU</w:t>
      </w:r>
      <w:r w:rsidRPr="00BF115B">
        <w:rPr>
          <w:rFonts w:asciiTheme="minorHAnsi" w:hAnsiTheme="minorHAnsi" w:cstheme="minorHAnsi"/>
          <w:noProof/>
          <w:sz w:val="24"/>
          <w:szCs w:val="24"/>
          <w:vertAlign w:val="subscript"/>
        </w:rPr>
        <w:t>sq</w:t>
      </w:r>
      <w:r w:rsidRPr="00BF115B">
        <w:rPr>
          <w:rFonts w:asciiTheme="minorHAnsi" w:hAnsiTheme="minorHAnsi" w:cstheme="minorHAnsi"/>
          <w:noProof/>
          <w:sz w:val="24"/>
          <w:szCs w:val="24"/>
        </w:rPr>
        <w:t xml:space="preserve"> = A имеет следующий вид:</w:t>
      </w:r>
    </w:p>
    <w:p w14:paraId="3FB085DE" w14:textId="3716F948" w:rsidR="005E2CD0" w:rsidRPr="00BF115B" w:rsidRDefault="00867106" w:rsidP="00FE16F6">
      <w:pPr>
        <w:rPr>
          <w:rFonts w:asciiTheme="minorHAnsi" w:hAnsiTheme="minorHAnsi" w:cstheme="minorHAnsi"/>
          <w:noProof/>
          <w:lang w:val="ru-RU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 w:cstheme="minorHAnsi"/>
                  <w:noProof/>
                  <w:lang w:val="ru-RU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theme="minorHAnsi"/>
                      <w:noProof/>
                      <w:lang w:val="ru-RU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11</m:t>
                        </m:r>
                      </m:sub>
                    </m:sSub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noProof/>
                        <w:lang w:val="ru-RU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noProof/>
                        <w:lang w:val="ru-RU"/>
                      </w:rPr>
                      <m:t>0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2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22</m:t>
                        </m:r>
                      </m:sub>
                    </m:sSub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noProof/>
                        <w:lang w:val="ru-RU"/>
                      </w:rPr>
                      <m:t>0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3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3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33</m:t>
                        </m:r>
                      </m:sub>
                    </m:sSub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 w:cstheme="minorHAnsi"/>
              <w:noProof/>
              <w:lang w:val="ru-RU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 w:cstheme="minorHAnsi"/>
                  <w:noProof/>
                  <w:lang w:val="ru-RU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theme="minorHAnsi"/>
                      <w:noProof/>
                      <w:lang w:val="ru-RU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1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1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13</m:t>
                        </m:r>
                      </m:sub>
                    </m:sSub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noProof/>
                        <w:lang w:val="ru-RU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2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23</m:t>
                        </m:r>
                      </m:sub>
                    </m:sSub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noProof/>
                        <w:lang w:val="ru-RU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noProof/>
                        <w:lang w:val="ru-RU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33</m:t>
                        </m:r>
                      </m:sub>
                    </m:sSub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 w:cstheme="minorHAnsi"/>
              <w:noProof/>
              <w:lang w:val="ru-RU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theme="minorHAnsi"/>
                  <w:noProof/>
                  <w:lang w:val="ru-RU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theme="minorHAnsi"/>
                      <w:noProof/>
                      <w:lang w:val="ru-RU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1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1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13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2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2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23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3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3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33</m:t>
                        </m:r>
                      </m:sub>
                    </m:sSub>
                  </m:e>
                </m:mr>
              </m:m>
            </m:e>
          </m:d>
        </m:oMath>
      </m:oMathPara>
    </w:p>
    <w:p w14:paraId="720C75A1" w14:textId="77777777" w:rsidR="005E2CD0" w:rsidRPr="00BF115B" w:rsidRDefault="005E2CD0" w:rsidP="00FE16F6">
      <w:pPr>
        <w:pStyle w:val="ab"/>
        <w:spacing w:line="276" w:lineRule="auto"/>
        <w:ind w:firstLine="0"/>
        <w:jc w:val="left"/>
        <w:rPr>
          <w:rFonts w:asciiTheme="minorHAnsi" w:hAnsiTheme="minorHAnsi" w:cstheme="minorHAnsi"/>
          <w:noProof/>
          <w:sz w:val="24"/>
          <w:szCs w:val="24"/>
        </w:rPr>
      </w:pPr>
    </w:p>
    <w:p w14:paraId="484D9EBC" w14:textId="77777777" w:rsidR="00636278" w:rsidRPr="00BF115B" w:rsidRDefault="00636278" w:rsidP="00FE16F6">
      <w:pPr>
        <w:pStyle w:val="ab"/>
        <w:spacing w:line="276" w:lineRule="auto"/>
        <w:ind w:firstLine="0"/>
        <w:jc w:val="left"/>
        <w:rPr>
          <w:rFonts w:asciiTheme="minorHAnsi" w:hAnsiTheme="minorHAnsi" w:cstheme="minorHAnsi"/>
          <w:noProof/>
          <w:sz w:val="24"/>
          <w:szCs w:val="24"/>
        </w:rPr>
      </w:pPr>
    </w:p>
    <w:p w14:paraId="6309957A" w14:textId="6EA197E8" w:rsidR="005E2CD0" w:rsidRPr="00BF115B" w:rsidRDefault="005E2CD0" w:rsidP="00FE16F6">
      <w:pPr>
        <w:pStyle w:val="ab"/>
        <w:spacing w:line="276" w:lineRule="auto"/>
        <w:ind w:firstLine="0"/>
        <w:jc w:val="left"/>
        <w:rPr>
          <w:rFonts w:asciiTheme="minorHAnsi" w:hAnsiTheme="minorHAnsi" w:cstheme="minorHAnsi"/>
          <w:noProof/>
          <w:sz w:val="24"/>
          <w:szCs w:val="24"/>
        </w:rPr>
      </w:pPr>
      <w:r w:rsidRPr="00BF115B">
        <w:rPr>
          <w:rFonts w:asciiTheme="minorHAnsi" w:hAnsiTheme="minorHAnsi" w:cstheme="minorHAnsi"/>
          <w:noProof/>
          <w:sz w:val="24"/>
          <w:szCs w:val="24"/>
        </w:rPr>
        <w:t xml:space="preserve">Матрица А должна </w:t>
      </w:r>
      <w:r w:rsidR="00B8569A" w:rsidRPr="00BF115B">
        <w:rPr>
          <w:rFonts w:asciiTheme="minorHAnsi" w:hAnsiTheme="minorHAnsi" w:cstheme="minorHAnsi"/>
          <w:noProof/>
          <w:sz w:val="24"/>
          <w:szCs w:val="24"/>
        </w:rPr>
        <w:t>положительно определённой</w:t>
      </w:r>
      <w:r w:rsidRPr="00BF115B">
        <w:rPr>
          <w:rFonts w:asciiTheme="minorHAnsi" w:hAnsiTheme="minorHAnsi" w:cstheme="minorHAnsi"/>
          <w:noProof/>
          <w:sz w:val="24"/>
          <w:szCs w:val="24"/>
        </w:rPr>
        <w:t>, что следует из формул разложения:</w:t>
      </w:r>
    </w:p>
    <w:p w14:paraId="01B84A0F" w14:textId="1F36DF31" w:rsidR="005E2CD0" w:rsidRPr="00BF115B" w:rsidRDefault="00867106" w:rsidP="00FE16F6">
      <w:pPr>
        <w:jc w:val="both"/>
        <w:rPr>
          <w:rFonts w:asciiTheme="minorHAnsi" w:hAnsiTheme="minorHAnsi" w:cstheme="minorHAnsi"/>
          <w:i/>
          <w:noProof/>
          <w:lang w:val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noProof/>
                  <w:lang w:val="ru-RU"/>
                </w:rPr>
              </m:ctrlPr>
            </m:sSubPr>
            <m:e>
              <m:r>
                <w:rPr>
                  <w:rFonts w:ascii="Cambria Math" w:hAnsi="Cambria Math" w:cstheme="minorHAnsi"/>
                  <w:noProof/>
                  <w:lang w:val="ru-RU"/>
                </w:rPr>
                <m:t>l</m:t>
              </m:r>
            </m:e>
            <m:sub>
              <m:r>
                <w:rPr>
                  <w:rFonts w:ascii="Cambria Math" w:hAnsi="Cambria Math" w:cstheme="minorHAnsi"/>
                  <w:noProof/>
                  <w:lang w:val="ru-RU"/>
                </w:rPr>
                <m:t>ii</m:t>
              </m:r>
            </m:sub>
          </m:sSub>
          <m:r>
            <w:rPr>
              <w:rFonts w:ascii="Cambria Math" w:hAnsi="Cambria Math" w:cstheme="minorHAnsi"/>
              <w:noProof/>
              <w:lang w:val="ru-RU"/>
            </w:rPr>
            <m:t>=</m:t>
          </m:r>
          <m:rad>
            <m:radPr>
              <m:degHide m:val="1"/>
              <m:ctrlPr>
                <w:rPr>
                  <w:rFonts w:ascii="Cambria Math" w:hAnsi="Cambria Math" w:cstheme="minorHAnsi"/>
                  <w:i/>
                  <w:noProof/>
                  <w:lang w:val="ru-RU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 w:cstheme="minorHAnsi"/>
                      <w:i/>
                      <w:noProof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a</m:t>
                  </m:r>
                </m:e>
                <m:sub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ii</m:t>
                  </m:r>
                </m:sub>
              </m:sSub>
              <m:r>
                <w:rPr>
                  <w:rFonts w:ascii="Cambria Math" w:hAnsi="Cambria Math" w:cstheme="minorHAnsi"/>
                  <w:noProof/>
                  <w:lang w:val="ru-RU"/>
                </w:rPr>
                <m:t>-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theme="minorHAnsi"/>
                      <w:i/>
                      <w:noProof/>
                      <w:lang w:val="ru-RU"/>
                    </w:rPr>
                  </m:ctrlPr>
                </m:naryPr>
                <m:sub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k=1</m:t>
                  </m:r>
                </m:sub>
                <m:sup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i-1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lang w:val="ru-RU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lang w:val="ru-RU"/>
                        </w:rPr>
                        <m:t>ik</m:t>
                      </m:r>
                    </m:sub>
                  </m:sSub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lang w:val="ru-RU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lang w:val="ru-RU"/>
                        </w:rPr>
                        <m:t>ki</m:t>
                      </m:r>
                    </m:sub>
                  </m:sSub>
                </m:e>
              </m:nary>
            </m:e>
          </m:rad>
          <m:r>
            <w:rPr>
              <w:rFonts w:ascii="Cambria Math" w:hAnsi="Cambria Math" w:cstheme="minorHAnsi"/>
              <w:noProof/>
              <w:lang w:val="ru-RU"/>
            </w:rPr>
            <m:t>,  i∈[1,n]</m:t>
          </m:r>
        </m:oMath>
      </m:oMathPara>
    </w:p>
    <w:p w14:paraId="0602EDEB" w14:textId="361DB8CD" w:rsidR="00AF674C" w:rsidRPr="00BF115B" w:rsidRDefault="00867106" w:rsidP="00FE16F6">
      <w:pPr>
        <w:rPr>
          <w:rFonts w:asciiTheme="minorHAnsi" w:hAnsiTheme="minorHAnsi" w:cstheme="minorHAnsi"/>
          <w:i/>
          <w:noProof/>
          <w:lang w:val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noProof/>
                  <w:lang w:val="ru-RU"/>
                </w:rPr>
              </m:ctrlPr>
            </m:sSubPr>
            <m:e>
              <m:r>
                <w:rPr>
                  <w:rFonts w:ascii="Cambria Math" w:hAnsi="Cambria Math" w:cstheme="minorHAnsi"/>
                  <w:noProof/>
                  <w:lang w:val="ru-RU"/>
                </w:rPr>
                <m:t>l</m:t>
              </m:r>
            </m:e>
            <m:sub>
              <m:r>
                <w:rPr>
                  <w:rFonts w:ascii="Cambria Math" w:hAnsi="Cambria Math" w:cstheme="minorHAnsi"/>
                  <w:noProof/>
                  <w:lang w:val="ru-RU"/>
                </w:rPr>
                <m:t>ij</m:t>
              </m:r>
            </m:sub>
          </m:sSub>
          <m:r>
            <w:rPr>
              <w:rFonts w:ascii="Cambria Math" w:hAnsi="Cambria Math" w:cstheme="minorHAnsi"/>
              <w:noProof/>
              <w:lang w:val="ru-RU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noProof/>
                  <w:lang w:val="ru-RU"/>
                </w:rPr>
              </m:ctrlPr>
            </m:fPr>
            <m:num>
              <m:r>
                <w:rPr>
                  <w:rFonts w:ascii="Cambria Math" w:hAnsi="Cambria Math" w:cstheme="minorHAnsi"/>
                  <w:noProof/>
                  <w:lang w:val="ru-RU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 w:cstheme="minorHAnsi"/>
                      <w:i/>
                      <w:noProof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l</m:t>
                  </m:r>
                </m:e>
                <m:sub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jj</m:t>
                  </m:r>
                </m:sub>
              </m:sSub>
            </m:den>
          </m:f>
          <m:d>
            <m:dPr>
              <m:ctrlPr>
                <w:rPr>
                  <w:rFonts w:ascii="Cambria Math" w:hAnsi="Cambria Math" w:cstheme="minorHAnsi"/>
                  <w:i/>
                  <w:noProof/>
                  <w:lang w:val="ru-RU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theme="minorHAnsi"/>
                      <w:i/>
                      <w:noProof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a</m:t>
                  </m:r>
                </m:e>
                <m:sub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ij</m:t>
                  </m:r>
                </m:sub>
              </m:sSub>
              <m:r>
                <w:rPr>
                  <w:rFonts w:ascii="Cambria Math" w:hAnsi="Cambria Math" w:cstheme="minorHAnsi"/>
                  <w:noProof/>
                  <w:lang w:val="ru-RU"/>
                </w:rPr>
                <m:t>-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theme="minorHAnsi"/>
                      <w:i/>
                      <w:noProof/>
                      <w:lang w:val="ru-RU"/>
                    </w:rPr>
                  </m:ctrlPr>
                </m:naryPr>
                <m:sub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k=1</m:t>
                  </m:r>
                </m:sub>
                <m:sup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j-1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lang w:val="ru-RU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lang w:val="ru-RU"/>
                        </w:rPr>
                        <m:t>ik</m:t>
                      </m:r>
                    </m:sub>
                  </m:sSub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lang w:val="ru-RU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lang w:val="ru-RU"/>
                        </w:rPr>
                        <m:t>kj</m:t>
                      </m:r>
                    </m:sub>
                  </m:sSub>
                </m:e>
              </m:nary>
            </m:e>
          </m:d>
          <m:r>
            <w:rPr>
              <w:rFonts w:ascii="Cambria Math" w:hAnsi="Cambria Math" w:cstheme="minorHAnsi"/>
              <w:noProof/>
              <w:lang w:val="ru-RU"/>
            </w:rPr>
            <m:t>, i∈[1,n], j∈[1,i-1]</m:t>
          </m:r>
        </m:oMath>
      </m:oMathPara>
    </w:p>
    <w:p w14:paraId="589440E8" w14:textId="1DF26AE8" w:rsidR="005C60A8" w:rsidRPr="00BF115B" w:rsidRDefault="00867106" w:rsidP="00FE16F6">
      <w:pPr>
        <w:rPr>
          <w:rFonts w:asciiTheme="minorHAnsi" w:hAnsiTheme="minorHAnsi" w:cstheme="minorHAnsi"/>
          <w:i/>
          <w:noProof/>
          <w:lang w:val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noProof/>
                  <w:lang w:val="ru-RU"/>
                </w:rPr>
              </m:ctrlPr>
            </m:sSubPr>
            <m:e>
              <m:r>
                <w:rPr>
                  <w:rFonts w:ascii="Cambria Math" w:hAnsi="Cambria Math" w:cstheme="minorHAnsi"/>
                  <w:noProof/>
                  <w:lang w:val="ru-RU"/>
                </w:rPr>
                <m:t>u</m:t>
              </m:r>
            </m:e>
            <m:sub>
              <m:r>
                <w:rPr>
                  <w:rFonts w:ascii="Cambria Math" w:hAnsi="Cambria Math" w:cstheme="minorHAnsi"/>
                  <w:noProof/>
                  <w:lang w:val="ru-RU"/>
                </w:rPr>
                <m:t>ij</m:t>
              </m:r>
            </m:sub>
          </m:sSub>
          <m:r>
            <w:rPr>
              <w:rFonts w:ascii="Cambria Math" w:hAnsi="Cambria Math" w:cstheme="minorHAnsi"/>
              <w:noProof/>
              <w:lang w:val="ru-RU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noProof/>
                  <w:lang w:val="ru-RU"/>
                </w:rPr>
              </m:ctrlPr>
            </m:fPr>
            <m:num>
              <m:r>
                <w:rPr>
                  <w:rFonts w:ascii="Cambria Math" w:hAnsi="Cambria Math" w:cstheme="minorHAnsi"/>
                  <w:noProof/>
                  <w:lang w:val="ru-RU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 w:cstheme="minorHAnsi"/>
                      <w:i/>
                      <w:noProof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l</m:t>
                  </m:r>
                </m:e>
                <m:sub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ii</m:t>
                  </m:r>
                </m:sub>
              </m:sSub>
            </m:den>
          </m:f>
          <m:d>
            <m:dPr>
              <m:ctrlPr>
                <w:rPr>
                  <w:rFonts w:ascii="Cambria Math" w:hAnsi="Cambria Math" w:cstheme="minorHAnsi"/>
                  <w:i/>
                  <w:noProof/>
                  <w:lang w:val="ru-RU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theme="minorHAnsi"/>
                      <w:i/>
                      <w:noProof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a</m:t>
                  </m:r>
                </m:e>
                <m:sub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ij</m:t>
                  </m:r>
                </m:sub>
              </m:sSub>
              <m:r>
                <w:rPr>
                  <w:rFonts w:ascii="Cambria Math" w:hAnsi="Cambria Math" w:cstheme="minorHAnsi"/>
                  <w:noProof/>
                  <w:lang w:val="ru-RU"/>
                </w:rPr>
                <m:t>-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theme="minorHAnsi"/>
                      <w:i/>
                      <w:noProof/>
                      <w:lang w:val="ru-RU"/>
                    </w:rPr>
                  </m:ctrlPr>
                </m:naryPr>
                <m:sub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k=1</m:t>
                  </m:r>
                </m:sub>
                <m:sup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j-1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lang w:val="ru-RU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lang w:val="ru-RU"/>
                        </w:rPr>
                        <m:t>ik</m:t>
                      </m:r>
                    </m:sub>
                  </m:sSub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lang w:val="ru-RU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lang w:val="ru-RU"/>
                        </w:rPr>
                        <m:t>kj</m:t>
                      </m:r>
                    </m:sub>
                  </m:sSub>
                </m:e>
              </m:nary>
            </m:e>
          </m:d>
          <m:r>
            <w:rPr>
              <w:rFonts w:ascii="Cambria Math" w:hAnsi="Cambria Math" w:cstheme="minorHAnsi"/>
              <w:noProof/>
              <w:lang w:val="ru-RU"/>
            </w:rPr>
            <m:t>, i∈[1,n], j∈[1,i-1]</m:t>
          </m:r>
        </m:oMath>
      </m:oMathPara>
    </w:p>
    <w:p w14:paraId="4A16A010" w14:textId="6107730E" w:rsidR="0064172F" w:rsidRPr="00BF115B" w:rsidRDefault="0064172F" w:rsidP="00FE16F6">
      <w:pPr>
        <w:spacing w:line="276" w:lineRule="auto"/>
        <w:rPr>
          <w:rFonts w:asciiTheme="minorHAnsi" w:hAnsiTheme="minorHAnsi" w:cstheme="minorHAnsi"/>
          <w:noProof/>
          <w:lang w:val="ru-RU"/>
        </w:rPr>
      </w:pPr>
    </w:p>
    <w:p w14:paraId="75D5D9D7" w14:textId="77777777" w:rsidR="0064172F" w:rsidRPr="00BF115B" w:rsidRDefault="0064172F" w:rsidP="00FE16F6">
      <w:pPr>
        <w:spacing w:line="276" w:lineRule="auto"/>
        <w:rPr>
          <w:rFonts w:asciiTheme="minorHAnsi" w:hAnsiTheme="minorHAnsi" w:cstheme="minorHAnsi"/>
          <w:noProof/>
          <w:lang w:val="ru-RU"/>
        </w:rPr>
      </w:pPr>
    </w:p>
    <w:p w14:paraId="61A8806A" w14:textId="77777777" w:rsidR="005E2CD0" w:rsidRPr="00BF115B" w:rsidRDefault="005E2CD0" w:rsidP="00FE16F6">
      <w:pPr>
        <w:spacing w:line="276" w:lineRule="auto"/>
        <w:rPr>
          <w:rFonts w:asciiTheme="minorHAnsi" w:hAnsiTheme="minorHAnsi" w:cstheme="minorHAnsi"/>
          <w:b/>
          <w:noProof/>
          <w:lang w:val="ru-RU"/>
        </w:rPr>
      </w:pPr>
      <w:r w:rsidRPr="00BF115B">
        <w:rPr>
          <w:rFonts w:asciiTheme="minorHAnsi" w:hAnsiTheme="minorHAnsi" w:cstheme="minorHAnsi"/>
          <w:b/>
          <w:noProof/>
          <w:lang w:val="ru-RU"/>
        </w:rPr>
        <w:t>Остальные формулы:</w:t>
      </w:r>
    </w:p>
    <w:p w14:paraId="185345CA" w14:textId="77777777" w:rsidR="005E2CD0" w:rsidRPr="00BF115B" w:rsidRDefault="005E2CD0" w:rsidP="00FE16F6">
      <w:pPr>
        <w:pStyle w:val="a5"/>
        <w:numPr>
          <w:ilvl w:val="0"/>
          <w:numId w:val="16"/>
        </w:numPr>
        <w:spacing w:after="0"/>
        <w:rPr>
          <w:rFonts w:asciiTheme="minorHAnsi" w:hAnsiTheme="minorHAnsi" w:cstheme="minorHAnsi"/>
          <w:noProof/>
          <w:lang w:val="ru-RU"/>
        </w:rPr>
      </w:pPr>
      <w:r w:rsidRPr="00BF115B">
        <w:rPr>
          <w:rFonts w:asciiTheme="minorHAnsi" w:hAnsiTheme="minorHAnsi" w:cstheme="minorHAnsi"/>
          <w:noProof/>
          <w:lang w:val="ru-RU"/>
        </w:rPr>
        <w:t>Прямой обход</w:t>
      </w:r>
    </w:p>
    <w:p w14:paraId="4DA923B5" w14:textId="77777777" w:rsidR="005E2CD0" w:rsidRPr="00BF115B" w:rsidRDefault="00867106" w:rsidP="00FE16F6">
      <w:pPr>
        <w:rPr>
          <w:rFonts w:asciiTheme="minorHAnsi" w:hAnsiTheme="minorHAnsi" w:cstheme="minorHAnsi"/>
          <w:i/>
          <w:noProof/>
          <w:lang w:val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noProof/>
                  <w:lang w:val="ru-RU"/>
                </w:rPr>
              </m:ctrlPr>
            </m:sSubPr>
            <m:e>
              <m:r>
                <w:rPr>
                  <w:rFonts w:ascii="Cambria Math" w:hAnsi="Cambria Math" w:cstheme="minorHAnsi"/>
                  <w:noProof/>
                  <w:lang w:val="ru-RU"/>
                </w:rPr>
                <m:t>y</m:t>
              </m:r>
            </m:e>
            <m:sub>
              <m:r>
                <w:rPr>
                  <w:rFonts w:ascii="Cambria Math" w:hAnsi="Cambria Math" w:cstheme="minorHAnsi"/>
                  <w:noProof/>
                  <w:lang w:val="ru-RU"/>
                </w:rPr>
                <m:t>i</m:t>
              </m:r>
            </m:sub>
          </m:sSub>
          <m:r>
            <w:rPr>
              <w:rFonts w:ascii="Cambria Math" w:hAnsi="Cambria Math" w:cstheme="minorHAnsi"/>
              <w:noProof/>
              <w:lang w:val="ru-RU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noProof/>
                  <w:lang w:val="ru-RU"/>
                </w:rPr>
              </m:ctrlPr>
            </m:fPr>
            <m:num>
              <m:r>
                <w:rPr>
                  <w:rFonts w:ascii="Cambria Math" w:hAnsi="Cambria Math" w:cstheme="minorHAnsi"/>
                  <w:noProof/>
                  <w:lang w:val="ru-RU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 w:cstheme="minorHAnsi"/>
                      <w:i/>
                      <w:noProof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l</m:t>
                  </m:r>
                </m:e>
                <m:sub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ii</m:t>
                  </m:r>
                </m:sub>
              </m:sSub>
            </m:den>
          </m:f>
          <m:d>
            <m:dPr>
              <m:ctrlPr>
                <w:rPr>
                  <w:rFonts w:ascii="Cambria Math" w:hAnsi="Cambria Math" w:cstheme="minorHAnsi"/>
                  <w:i/>
                  <w:noProof/>
                  <w:lang w:val="ru-RU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theme="minorHAnsi"/>
                      <w:i/>
                      <w:noProof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f</m:t>
                  </m:r>
                </m:e>
                <m:sub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i</m:t>
                  </m:r>
                </m:sub>
              </m:sSub>
              <m:r>
                <w:rPr>
                  <w:rFonts w:ascii="Cambria Math" w:hAnsi="Cambria Math" w:cstheme="minorHAnsi"/>
                  <w:noProof/>
                  <w:lang w:val="ru-RU"/>
                </w:rPr>
                <m:t>-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theme="minorHAnsi"/>
                      <w:i/>
                      <w:noProof/>
                      <w:lang w:val="ru-RU"/>
                    </w:rPr>
                  </m:ctrlPr>
                </m:naryPr>
                <m:sub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k=1</m:t>
                  </m:r>
                </m:sub>
                <m:sup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lang w:val="ru-RU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lang w:val="ru-RU"/>
                        </w:rPr>
                        <m:t>ik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lang w:val="ru-RU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lang w:val="ru-RU"/>
                        </w:rPr>
                        <m:t>k</m:t>
                      </m:r>
                    </m:sub>
                  </m:sSub>
                </m:e>
              </m:nary>
            </m:e>
          </m:d>
          <m:r>
            <w:rPr>
              <w:rFonts w:ascii="Cambria Math" w:hAnsi="Cambria Math" w:cstheme="minorHAnsi"/>
              <w:noProof/>
              <w:lang w:val="ru-RU"/>
            </w:rPr>
            <m:t>, i∈[1,n]</m:t>
          </m:r>
        </m:oMath>
      </m:oMathPara>
    </w:p>
    <w:p w14:paraId="6CCBC1F9" w14:textId="77777777" w:rsidR="005E2CD0" w:rsidRPr="00BF115B" w:rsidRDefault="005E2CD0" w:rsidP="00FE16F6">
      <w:pPr>
        <w:rPr>
          <w:rFonts w:asciiTheme="minorHAnsi" w:hAnsiTheme="minorHAnsi" w:cstheme="minorHAnsi"/>
          <w:noProof/>
          <w:lang w:val="ru-RU"/>
        </w:rPr>
      </w:pPr>
    </w:p>
    <w:p w14:paraId="5FDD6AE3" w14:textId="77777777" w:rsidR="005E2CD0" w:rsidRPr="00BF115B" w:rsidRDefault="005E2CD0" w:rsidP="00FE16F6">
      <w:pPr>
        <w:pStyle w:val="a5"/>
        <w:numPr>
          <w:ilvl w:val="0"/>
          <w:numId w:val="16"/>
        </w:numPr>
        <w:spacing w:after="0"/>
        <w:rPr>
          <w:rFonts w:asciiTheme="minorHAnsi" w:hAnsiTheme="minorHAnsi" w:cstheme="minorHAnsi"/>
          <w:noProof/>
          <w:lang w:val="ru-RU"/>
        </w:rPr>
      </w:pPr>
      <w:r w:rsidRPr="00BF115B">
        <w:rPr>
          <w:rFonts w:asciiTheme="minorHAnsi" w:hAnsiTheme="minorHAnsi" w:cstheme="minorHAnsi"/>
          <w:noProof/>
          <w:lang w:val="ru-RU"/>
        </w:rPr>
        <w:t>Обратный обход</w:t>
      </w:r>
    </w:p>
    <w:p w14:paraId="44D1EDAE" w14:textId="62C8DC9B" w:rsidR="005E2CD0" w:rsidRPr="00BF115B" w:rsidRDefault="00867106" w:rsidP="001C536E">
      <w:pPr>
        <w:rPr>
          <w:rFonts w:asciiTheme="minorHAnsi" w:hAnsiTheme="minorHAnsi" w:cstheme="minorHAnsi"/>
          <w:i/>
          <w:noProof/>
          <w:lang w:val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noProof/>
                  <w:lang w:val="ru-RU"/>
                </w:rPr>
              </m:ctrlPr>
            </m:sSubPr>
            <m:e>
              <m:r>
                <w:rPr>
                  <w:rFonts w:ascii="Cambria Math" w:hAnsi="Cambria Math" w:cstheme="minorHAnsi"/>
                  <w:noProof/>
                  <w:lang w:val="ru-RU"/>
                </w:rPr>
                <m:t>x</m:t>
              </m:r>
            </m:e>
            <m:sub>
              <m:r>
                <w:rPr>
                  <w:rFonts w:ascii="Cambria Math" w:hAnsi="Cambria Math" w:cstheme="minorHAnsi"/>
                  <w:noProof/>
                  <w:lang w:val="ru-RU"/>
                </w:rPr>
                <m:t>i</m:t>
              </m:r>
            </m:sub>
          </m:sSub>
          <m:r>
            <w:rPr>
              <w:rFonts w:ascii="Cambria Math" w:hAnsi="Cambria Math" w:cstheme="minorHAnsi"/>
              <w:noProof/>
              <w:lang w:val="ru-RU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noProof/>
                  <w:lang w:val="ru-RU"/>
                </w:rPr>
              </m:ctrlPr>
            </m:fPr>
            <m:num>
              <m:r>
                <w:rPr>
                  <w:rFonts w:ascii="Cambria Math" w:hAnsi="Cambria Math" w:cstheme="minorHAnsi"/>
                  <w:noProof/>
                  <w:lang w:val="ru-RU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 w:cstheme="minorHAnsi"/>
                      <w:i/>
                      <w:noProof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l</m:t>
                  </m:r>
                </m:e>
                <m:sub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ii</m:t>
                  </m:r>
                </m:sub>
              </m:sSub>
            </m:den>
          </m:f>
          <m:d>
            <m:dPr>
              <m:ctrlPr>
                <w:rPr>
                  <w:rFonts w:ascii="Cambria Math" w:hAnsi="Cambria Math" w:cstheme="minorHAnsi"/>
                  <w:i/>
                  <w:noProof/>
                  <w:lang w:val="ru-RU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theme="minorHAnsi"/>
                      <w:i/>
                      <w:noProof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y</m:t>
                  </m:r>
                </m:e>
                <m:sub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i</m:t>
                  </m:r>
                </m:sub>
              </m:sSub>
              <m:r>
                <w:rPr>
                  <w:rFonts w:ascii="Cambria Math" w:hAnsi="Cambria Math" w:cstheme="minorHAnsi"/>
                  <w:noProof/>
                  <w:lang w:val="ru-RU"/>
                </w:rPr>
                <m:t>-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theme="minorHAnsi"/>
                      <w:i/>
                      <w:noProof/>
                      <w:lang w:val="ru-RU"/>
                    </w:rPr>
                  </m:ctrlPr>
                </m:naryPr>
                <m:sub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k=2</m:t>
                  </m:r>
                </m:sub>
                <m:sup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lang w:val="ru-RU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lang w:val="ru-RU"/>
                        </w:rPr>
                        <m:t>ik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lang w:val="ru-RU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lang w:val="ru-RU"/>
                        </w:rPr>
                        <m:t>k</m:t>
                      </m:r>
                    </m:sub>
                  </m:sSub>
                </m:e>
              </m:nary>
            </m:e>
          </m:d>
          <m:r>
            <w:rPr>
              <w:rFonts w:ascii="Cambria Math" w:hAnsi="Cambria Math" w:cstheme="minorHAnsi"/>
              <w:noProof/>
              <w:lang w:val="ru-RU"/>
            </w:rPr>
            <m:t>,i∈[n,1]</m:t>
          </m:r>
        </m:oMath>
      </m:oMathPara>
    </w:p>
    <w:p w14:paraId="67386CF9" w14:textId="5057D375" w:rsidR="00864273" w:rsidRDefault="00864273" w:rsidP="00864273">
      <w:pPr>
        <w:widowControl/>
        <w:spacing w:after="160" w:line="259" w:lineRule="auto"/>
        <w:rPr>
          <w:rFonts w:asciiTheme="minorHAnsi" w:hAnsiTheme="minorHAnsi" w:cstheme="minorHAnsi"/>
          <w:noProof/>
          <w:lang w:val="ru-RU"/>
        </w:rPr>
      </w:pPr>
    </w:p>
    <w:p w14:paraId="7AB97BF2" w14:textId="77777777" w:rsidR="00864273" w:rsidRPr="00BF115B" w:rsidRDefault="00864273" w:rsidP="00864273">
      <w:pPr>
        <w:pStyle w:val="Header1"/>
      </w:pPr>
      <w:r w:rsidRPr="00BF115B">
        <w:lastRenderedPageBreak/>
        <w:t>Исследования на  матрице с диагональным преобладанием</w:t>
      </w:r>
    </w:p>
    <w:p w14:paraId="38D4FDE8" w14:textId="77777777" w:rsidR="00864273" w:rsidRPr="00BF115B" w:rsidRDefault="00864273" w:rsidP="00864273">
      <w:pPr>
        <w:spacing w:line="360" w:lineRule="auto"/>
        <w:rPr>
          <w:rFonts w:asciiTheme="minorHAnsi" w:hAnsiTheme="minorHAnsi" w:cstheme="minorHAnsi"/>
          <w:b/>
          <w:noProof/>
          <w:lang w:val="ru-RU"/>
        </w:rPr>
      </w:pPr>
      <w:r w:rsidRPr="00BF115B">
        <w:rPr>
          <w:rFonts w:asciiTheme="minorHAnsi" w:hAnsiTheme="minorHAnsi" w:cstheme="minorHAnsi"/>
          <w:b/>
          <w:noProof/>
          <w:lang w:val="ru-RU"/>
        </w:rPr>
        <w:t>Матрица A:</w:t>
      </w:r>
    </w:p>
    <w:tbl>
      <w:tblPr>
        <w:tblW w:w="7938" w:type="dxa"/>
        <w:tblInd w:w="-1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864273" w:rsidRPr="008A11D7" w14:paraId="518214DF" w14:textId="77777777" w:rsidTr="00867106">
        <w:trPr>
          <w:trHeight w:val="227"/>
        </w:trPr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5E1D8505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7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2D85058E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32F246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855187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9589AC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78CF7F52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4B546619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3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DDA9EA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CC783B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2D63F3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602623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A3E3C9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664C0B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4801A69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28</w:t>
            </w:r>
          </w:p>
        </w:tc>
      </w:tr>
      <w:tr w:rsidR="00864273" w:rsidRPr="008A11D7" w14:paraId="117CFA6D" w14:textId="77777777" w:rsidTr="00867106">
        <w:trPr>
          <w:trHeight w:val="227"/>
        </w:trPr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066789FA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4D2502ED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9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1FEE2666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43EAE7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975D35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DFAA6B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7299C7D9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1094CF23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DB3C92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AF721F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B9FB3C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E7FCE6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DDBDB3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5C35411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19</w:t>
            </w:r>
          </w:p>
        </w:tc>
      </w:tr>
      <w:tr w:rsidR="00864273" w:rsidRPr="008A11D7" w14:paraId="36412B14" w14:textId="77777777" w:rsidTr="00867106">
        <w:trPr>
          <w:trHeight w:val="227"/>
        </w:trPr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9FF0CF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4CE5D412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28058A17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7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778F4CC6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813F84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6E80E6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53B825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74CC2CF1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57E52105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C30A63E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6661CE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C2E80B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4C970F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C4BE29A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20</w:t>
            </w:r>
          </w:p>
        </w:tc>
      </w:tr>
      <w:tr w:rsidR="00864273" w:rsidRPr="008A11D7" w14:paraId="6D843A13" w14:textId="77777777" w:rsidTr="00867106">
        <w:trPr>
          <w:trHeight w:val="227"/>
        </w:trPr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1E5EED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2CA0F0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7826CDF5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03B827BE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13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4AD961B0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3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858996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FC0180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D28CAC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636BA861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C000"/>
            <w:noWrap/>
            <w:vAlign w:val="center"/>
            <w:hideMark/>
          </w:tcPr>
          <w:p w14:paraId="342781DB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AD889F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5F2257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B530A2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C178634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33</w:t>
            </w:r>
          </w:p>
        </w:tc>
      </w:tr>
      <w:tr w:rsidR="00864273" w:rsidRPr="008A11D7" w14:paraId="2512B628" w14:textId="77777777" w:rsidTr="00867106">
        <w:trPr>
          <w:trHeight w:val="227"/>
        </w:trPr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B4EC28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D47ABF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75BE6B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6D16B7DB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3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1B98341D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6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3913F136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1972B1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51D47A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5146E7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00"/>
            <w:noWrap/>
            <w:vAlign w:val="center"/>
            <w:hideMark/>
          </w:tcPr>
          <w:p w14:paraId="7319EC0C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1</w:t>
            </w:r>
          </w:p>
        </w:tc>
        <w:tc>
          <w:tcPr>
            <w:tcW w:w="567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4818A49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*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8A2EB29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5</w:t>
            </w:r>
          </w:p>
        </w:tc>
        <w:tc>
          <w:tcPr>
            <w:tcW w:w="567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245929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=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67D6EDB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4</w:t>
            </w:r>
          </w:p>
        </w:tc>
      </w:tr>
      <w:tr w:rsidR="00864273" w:rsidRPr="008A11D7" w14:paraId="34EEE336" w14:textId="77777777" w:rsidTr="00867106">
        <w:trPr>
          <w:trHeight w:val="227"/>
        </w:trPr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59E2D3E7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E827AC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46DAC1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432641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4E1F8D77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2B82DFD4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56D19A70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1E8D09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155DA6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B678CE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14:paraId="7A4545F5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E99C103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6</w:t>
            </w:r>
          </w:p>
        </w:tc>
        <w:tc>
          <w:tcPr>
            <w:tcW w:w="567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14:paraId="7B8E776A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8809DB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9</w:t>
            </w:r>
          </w:p>
        </w:tc>
      </w:tr>
      <w:tr w:rsidR="00864273" w:rsidRPr="008A11D7" w14:paraId="1CC97DA8" w14:textId="77777777" w:rsidTr="00867106">
        <w:trPr>
          <w:trHeight w:val="227"/>
        </w:trPr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4B8F617D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569BCE34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4279E8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4B8B07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216BE6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09354707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5BF27D4E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00BE0829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4BB2D0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178599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6CE7C1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03BCE8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7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72CDBA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F4B09F3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19</w:t>
            </w:r>
          </w:p>
        </w:tc>
      </w:tr>
      <w:tr w:rsidR="00864273" w:rsidRPr="008A11D7" w14:paraId="083E9B9E" w14:textId="77777777" w:rsidTr="00867106">
        <w:trPr>
          <w:trHeight w:val="227"/>
        </w:trPr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E6495B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35991228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4C5A6A2A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3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A79ABC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E7F119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18F48B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686A55A1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5263F939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7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605CE396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93D033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A72525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A48D681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8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59F971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C33115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22</w:t>
            </w:r>
          </w:p>
        </w:tc>
      </w:tr>
      <w:tr w:rsidR="00864273" w:rsidRPr="008A11D7" w14:paraId="59226D88" w14:textId="77777777" w:rsidTr="00867106">
        <w:trPr>
          <w:trHeight w:val="227"/>
        </w:trPr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E4BD96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49FE62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4FB0B5BD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3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49390015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C4F91A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951B42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439163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2B2D57B6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058AA54E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6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C000"/>
            <w:noWrap/>
            <w:vAlign w:val="center"/>
            <w:hideMark/>
          </w:tcPr>
          <w:p w14:paraId="32F4600D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15ADD5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BABFCA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9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5C6214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C2B6DDB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29</w:t>
            </w:r>
          </w:p>
        </w:tc>
      </w:tr>
      <w:tr w:rsidR="00864273" w:rsidRPr="008A11D7" w14:paraId="7AC7E9FD" w14:textId="77777777" w:rsidTr="00867106">
        <w:trPr>
          <w:trHeight w:val="227"/>
        </w:trPr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D0E7BB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56A4F0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0240EA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35810D8D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32F1AB12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3CAB00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791A8F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FCA7A8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65B8AB59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00"/>
            <w:noWrap/>
            <w:vAlign w:val="center"/>
            <w:hideMark/>
          </w:tcPr>
          <w:p w14:paraId="789274EF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9CDB7A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D9CAB78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1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6ACD65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2567B5F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19</w:t>
            </w:r>
          </w:p>
        </w:tc>
      </w:tr>
    </w:tbl>
    <w:p w14:paraId="62688020" w14:textId="77777777" w:rsidR="00864273" w:rsidRPr="00BF115B" w:rsidRDefault="00864273" w:rsidP="00864273">
      <w:pPr>
        <w:rPr>
          <w:rFonts w:asciiTheme="minorHAnsi" w:hAnsiTheme="minorHAnsi" w:cstheme="minorHAnsi"/>
          <w:noProof/>
          <w:lang w:val="ru-RU"/>
        </w:rPr>
      </w:pPr>
    </w:p>
    <w:p w14:paraId="5E083725" w14:textId="77777777" w:rsidR="00864273" w:rsidRPr="00BF115B" w:rsidRDefault="00864273" w:rsidP="00864273">
      <w:pPr>
        <w:rPr>
          <w:rFonts w:asciiTheme="minorHAnsi" w:hAnsiTheme="minorHAnsi" w:cstheme="minorHAnsi"/>
          <w:b/>
          <w:noProof/>
          <w:lang w:val="ru-RU"/>
        </w:rPr>
      </w:pPr>
      <w:r w:rsidRPr="00BF115B">
        <w:rPr>
          <w:rFonts w:asciiTheme="minorHAnsi" w:hAnsiTheme="minorHAnsi" w:cstheme="minorHAnsi"/>
          <w:b/>
          <w:noProof/>
          <w:lang w:val="ru-RU"/>
        </w:rPr>
        <w:t>Сравнение методов:</w:t>
      </w:r>
    </w:p>
    <w:tbl>
      <w:tblPr>
        <w:tblStyle w:val="a9"/>
        <w:tblW w:w="9939" w:type="dxa"/>
        <w:tblLayout w:type="fixed"/>
        <w:tblLook w:val="04A0" w:firstRow="1" w:lastRow="0" w:firstColumn="1" w:lastColumn="0" w:noHBand="0" w:noVBand="1"/>
      </w:tblPr>
      <w:tblGrid>
        <w:gridCol w:w="1474"/>
        <w:gridCol w:w="1474"/>
        <w:gridCol w:w="1993"/>
        <w:gridCol w:w="3005"/>
        <w:gridCol w:w="1993"/>
      </w:tblGrid>
      <w:tr w:rsidR="00712C69" w:rsidRPr="00F9588C" w14:paraId="47B7320C" w14:textId="77777777" w:rsidTr="00712C69">
        <w:tc>
          <w:tcPr>
            <w:tcW w:w="1474" w:type="dxa"/>
            <w:vAlign w:val="center"/>
          </w:tcPr>
          <w:p w14:paraId="37888A11" w14:textId="70429339" w:rsidR="00712C69" w:rsidRPr="00F9588C" w:rsidRDefault="00712C69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775C4B">
              <w:rPr>
                <w:rFonts w:asciiTheme="minorHAnsi" w:hAnsiTheme="minorHAnsi" w:cstheme="minorHAnsi"/>
                <w:noProof/>
                <w:szCs w:val="22"/>
                <w:lang w:val="ru-RU"/>
              </w:rPr>
              <w:t>Метод</w:t>
            </w:r>
          </w:p>
        </w:tc>
        <w:tc>
          <w:tcPr>
            <w:tcW w:w="1474" w:type="dxa"/>
            <w:vAlign w:val="center"/>
          </w:tcPr>
          <w:p w14:paraId="0C257762" w14:textId="1A543FF3" w:rsidR="00712C69" w:rsidRPr="00F9588C" w:rsidRDefault="00712C69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775C4B">
              <w:rPr>
                <w:rFonts w:asciiTheme="minorHAnsi" w:hAnsiTheme="minorHAnsi" w:cstheme="minorHAnsi"/>
                <w:noProof/>
                <w:szCs w:val="22"/>
                <w:lang w:val="ru-RU"/>
              </w:rPr>
              <w:t>Количество итераций</w:t>
            </w:r>
          </w:p>
        </w:tc>
        <w:tc>
          <w:tcPr>
            <w:tcW w:w="1993" w:type="dxa"/>
            <w:vAlign w:val="center"/>
          </w:tcPr>
          <w:p w14:paraId="1461AFD7" w14:textId="2A7E29AB" w:rsidR="00712C69" w:rsidRPr="00F9588C" w:rsidRDefault="00712C69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775C4B">
              <w:rPr>
                <w:rFonts w:asciiTheme="minorHAnsi" w:hAnsiTheme="minorHAnsi" w:cstheme="minorHAnsi"/>
                <w:noProof/>
                <w:szCs w:val="22"/>
                <w:lang w:val="ru-RU"/>
              </w:rPr>
              <w:t>Время решения, мкс</w:t>
            </w:r>
          </w:p>
        </w:tc>
        <w:tc>
          <w:tcPr>
            <w:tcW w:w="3005" w:type="dxa"/>
            <w:vAlign w:val="center"/>
          </w:tcPr>
          <w:p w14:paraId="02A3784B" w14:textId="44B74916" w:rsidR="00712C69" w:rsidRPr="00F9588C" w:rsidRDefault="00712C69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775C4B">
              <w:rPr>
                <w:rFonts w:asciiTheme="minorHAnsi" w:hAnsiTheme="minorHAnsi" w:cstheme="minorHAnsi"/>
                <w:noProof/>
                <w:szCs w:val="22"/>
                <w:lang w:val="ru-RU"/>
              </w:rPr>
              <w:t>Невязка</w:t>
            </w:r>
          </w:p>
        </w:tc>
        <w:tc>
          <w:tcPr>
            <w:tcW w:w="1993" w:type="dxa"/>
            <w:vAlign w:val="center"/>
          </w:tcPr>
          <w:p w14:paraId="544A76AA" w14:textId="0F41B6FB" w:rsidR="00712C69" w:rsidRPr="00F9588C" w:rsidRDefault="00712C69" w:rsidP="00712C69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Theme="minorHAnsi" w:hAnsiTheme="minorHAnsi" w:cstheme="minorHAnsi"/>
                <w:noProof/>
                <w:szCs w:val="22"/>
                <w:lang w:val="ru-RU"/>
              </w:rPr>
              <w:t>Число действий</w:t>
            </w:r>
          </w:p>
        </w:tc>
      </w:tr>
      <w:tr w:rsidR="00712C69" w:rsidRPr="00F9588C" w14:paraId="58E55748" w14:textId="77777777" w:rsidTr="00712C69">
        <w:tc>
          <w:tcPr>
            <w:tcW w:w="1474" w:type="dxa"/>
            <w:vAlign w:val="center"/>
          </w:tcPr>
          <w:p w14:paraId="5A07E27B" w14:textId="3B770440" w:rsidR="00712C69" w:rsidRPr="00F9588C" w:rsidRDefault="00712C69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775C4B">
              <w:rPr>
                <w:rFonts w:asciiTheme="minorHAnsi" w:hAnsiTheme="minorHAnsi" w:cstheme="minorHAnsi"/>
                <w:noProof/>
                <w:szCs w:val="22"/>
                <w:lang w:val="ru-RU"/>
              </w:rPr>
              <w:t>LOS</w:t>
            </w:r>
          </w:p>
        </w:tc>
        <w:tc>
          <w:tcPr>
            <w:tcW w:w="1474" w:type="dxa"/>
            <w:vAlign w:val="center"/>
          </w:tcPr>
          <w:p w14:paraId="7B8866A4" w14:textId="4F2D2E81" w:rsidR="00712C69" w:rsidRPr="00F9588C" w:rsidRDefault="00712C69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775C4B">
              <w:rPr>
                <w:rFonts w:asciiTheme="minorHAnsi" w:hAnsiTheme="minorHAnsi" w:cstheme="minorHAnsi"/>
                <w:noProof/>
                <w:szCs w:val="22"/>
                <w:lang w:val="ru-RU"/>
              </w:rPr>
              <w:t>36</w:t>
            </w:r>
          </w:p>
        </w:tc>
        <w:tc>
          <w:tcPr>
            <w:tcW w:w="1993" w:type="dxa"/>
            <w:vAlign w:val="center"/>
          </w:tcPr>
          <w:p w14:paraId="3AD6993D" w14:textId="14F8F51B" w:rsidR="00712C69" w:rsidRPr="00F9588C" w:rsidRDefault="00712C69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775C4B">
              <w:rPr>
                <w:rFonts w:asciiTheme="minorHAnsi" w:hAnsiTheme="minorHAnsi" w:cstheme="minorHAnsi"/>
                <w:noProof/>
                <w:szCs w:val="22"/>
                <w:lang w:val="ru-RU"/>
              </w:rPr>
              <w:t>87</w:t>
            </w:r>
          </w:p>
        </w:tc>
        <w:tc>
          <w:tcPr>
            <w:tcW w:w="3005" w:type="dxa"/>
            <w:vAlign w:val="center"/>
          </w:tcPr>
          <w:p w14:paraId="55C19625" w14:textId="7FFF72BA" w:rsidR="00712C69" w:rsidRPr="00F9588C" w:rsidRDefault="00712C69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775C4B">
              <w:rPr>
                <w:rFonts w:asciiTheme="minorHAnsi" w:hAnsiTheme="minorHAnsi" w:cstheme="minorHAnsi"/>
                <w:noProof/>
                <w:szCs w:val="22"/>
                <w:lang w:val="ru-RU"/>
              </w:rPr>
              <w:t>1.1951631020067435e-01</w:t>
            </w:r>
          </w:p>
        </w:tc>
        <w:tc>
          <w:tcPr>
            <w:tcW w:w="1993" w:type="dxa"/>
            <w:vAlign w:val="center"/>
          </w:tcPr>
          <w:p w14:paraId="7EA9F33D" w14:textId="2C56FF71" w:rsidR="00712C69" w:rsidRPr="00F9588C" w:rsidRDefault="00712C69" w:rsidP="00712C69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378</w:t>
            </w:r>
          </w:p>
        </w:tc>
      </w:tr>
      <w:tr w:rsidR="00712C69" w:rsidRPr="00F9588C" w14:paraId="08533824" w14:textId="77777777" w:rsidTr="00712C69">
        <w:tc>
          <w:tcPr>
            <w:tcW w:w="1474" w:type="dxa"/>
            <w:vAlign w:val="center"/>
          </w:tcPr>
          <w:p w14:paraId="71524330" w14:textId="2BEE7F41" w:rsidR="00712C69" w:rsidRPr="00F9588C" w:rsidRDefault="00712C69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775C4B">
              <w:rPr>
                <w:rFonts w:asciiTheme="minorHAnsi" w:hAnsiTheme="minorHAnsi" w:cstheme="minorHAnsi"/>
                <w:noProof/>
                <w:szCs w:val="22"/>
                <w:lang w:val="ru-RU"/>
              </w:rPr>
              <w:t>LOS + diag</w:t>
            </w:r>
          </w:p>
        </w:tc>
        <w:tc>
          <w:tcPr>
            <w:tcW w:w="1474" w:type="dxa"/>
            <w:vAlign w:val="center"/>
          </w:tcPr>
          <w:p w14:paraId="7BE88710" w14:textId="1A9A612D" w:rsidR="00712C69" w:rsidRPr="00F9588C" w:rsidRDefault="00712C69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775C4B">
              <w:rPr>
                <w:rFonts w:asciiTheme="minorHAnsi" w:hAnsiTheme="minorHAnsi" w:cstheme="minorHAnsi"/>
                <w:noProof/>
                <w:szCs w:val="22"/>
                <w:lang w:val="ru-RU"/>
              </w:rPr>
              <w:t>31</w:t>
            </w:r>
          </w:p>
        </w:tc>
        <w:tc>
          <w:tcPr>
            <w:tcW w:w="1993" w:type="dxa"/>
            <w:vAlign w:val="center"/>
          </w:tcPr>
          <w:p w14:paraId="2292701E" w14:textId="118A92AB" w:rsidR="00712C69" w:rsidRPr="00F9588C" w:rsidRDefault="00712C69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775C4B">
              <w:rPr>
                <w:rFonts w:asciiTheme="minorHAnsi" w:hAnsiTheme="minorHAnsi" w:cstheme="minorHAnsi"/>
                <w:noProof/>
                <w:szCs w:val="22"/>
                <w:lang w:val="ru-RU"/>
              </w:rPr>
              <w:t>121</w:t>
            </w:r>
          </w:p>
        </w:tc>
        <w:tc>
          <w:tcPr>
            <w:tcW w:w="3005" w:type="dxa"/>
            <w:vAlign w:val="center"/>
          </w:tcPr>
          <w:p w14:paraId="66E3F9C0" w14:textId="2DC41C8B" w:rsidR="00712C69" w:rsidRPr="00F9588C" w:rsidRDefault="00712C69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775C4B">
              <w:rPr>
                <w:rFonts w:asciiTheme="minorHAnsi" w:hAnsiTheme="minorHAnsi" w:cstheme="minorHAnsi"/>
                <w:noProof/>
                <w:szCs w:val="22"/>
                <w:lang w:val="ru-RU"/>
              </w:rPr>
              <w:t>1.3510187796629339e-02</w:t>
            </w:r>
          </w:p>
        </w:tc>
        <w:tc>
          <w:tcPr>
            <w:tcW w:w="1993" w:type="dxa"/>
            <w:vAlign w:val="center"/>
          </w:tcPr>
          <w:p w14:paraId="52F12632" w14:textId="0FF87C20" w:rsidR="00712C69" w:rsidRPr="00F9588C" w:rsidRDefault="00712C69" w:rsidP="00712C69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868</w:t>
            </w:r>
          </w:p>
        </w:tc>
      </w:tr>
      <w:tr w:rsidR="00712C69" w:rsidRPr="00F9588C" w14:paraId="724743BD" w14:textId="77777777" w:rsidTr="00712C69">
        <w:tc>
          <w:tcPr>
            <w:tcW w:w="1474" w:type="dxa"/>
            <w:vAlign w:val="center"/>
          </w:tcPr>
          <w:p w14:paraId="7B9D66BC" w14:textId="0E664E08" w:rsidR="00712C69" w:rsidRPr="00F9588C" w:rsidRDefault="00712C69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775C4B">
              <w:rPr>
                <w:rFonts w:asciiTheme="minorHAnsi" w:hAnsiTheme="minorHAnsi" w:cstheme="minorHAnsi"/>
                <w:noProof/>
                <w:szCs w:val="22"/>
                <w:lang w:val="ru-RU"/>
              </w:rPr>
              <w:t>LOS + LU(sq)</w:t>
            </w:r>
          </w:p>
        </w:tc>
        <w:tc>
          <w:tcPr>
            <w:tcW w:w="1474" w:type="dxa"/>
            <w:vAlign w:val="center"/>
          </w:tcPr>
          <w:p w14:paraId="607B3A33" w14:textId="056961F8" w:rsidR="00712C69" w:rsidRPr="00F9588C" w:rsidRDefault="00712C69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775C4B">
              <w:rPr>
                <w:rFonts w:asciiTheme="minorHAnsi" w:hAnsiTheme="minorHAnsi" w:cstheme="minorHAnsi"/>
                <w:noProof/>
                <w:szCs w:val="22"/>
                <w:lang w:val="ru-RU"/>
              </w:rPr>
              <w:t>27</w:t>
            </w:r>
          </w:p>
        </w:tc>
        <w:tc>
          <w:tcPr>
            <w:tcW w:w="1993" w:type="dxa"/>
            <w:vAlign w:val="center"/>
          </w:tcPr>
          <w:p w14:paraId="727492C3" w14:textId="4F6AD912" w:rsidR="00712C69" w:rsidRPr="00F9588C" w:rsidRDefault="00712C69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775C4B">
              <w:rPr>
                <w:rFonts w:asciiTheme="minorHAnsi" w:hAnsiTheme="minorHAnsi" w:cstheme="minorHAnsi"/>
                <w:noProof/>
                <w:szCs w:val="22"/>
                <w:lang w:val="ru-RU"/>
              </w:rPr>
              <w:t>110</w:t>
            </w:r>
          </w:p>
        </w:tc>
        <w:tc>
          <w:tcPr>
            <w:tcW w:w="3005" w:type="dxa"/>
            <w:vAlign w:val="center"/>
          </w:tcPr>
          <w:p w14:paraId="7D2F33AE" w14:textId="647A02B3" w:rsidR="00712C69" w:rsidRPr="00F9588C" w:rsidRDefault="00712C69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775C4B">
              <w:rPr>
                <w:rFonts w:asciiTheme="minorHAnsi" w:hAnsiTheme="minorHAnsi" w:cstheme="minorHAnsi"/>
                <w:noProof/>
                <w:szCs w:val="22"/>
                <w:lang w:val="ru-RU"/>
              </w:rPr>
              <w:t>1.3896886947002099e-01</w:t>
            </w:r>
          </w:p>
        </w:tc>
        <w:tc>
          <w:tcPr>
            <w:tcW w:w="1993" w:type="dxa"/>
            <w:vAlign w:val="center"/>
          </w:tcPr>
          <w:p w14:paraId="16DE8955" w14:textId="53874BBF" w:rsidR="00712C69" w:rsidRPr="00F9588C" w:rsidRDefault="00712C69" w:rsidP="00712C69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060</w:t>
            </w:r>
          </w:p>
        </w:tc>
      </w:tr>
      <w:tr w:rsidR="00656D3F" w:rsidRPr="00F9588C" w14:paraId="75B2D229" w14:textId="77777777" w:rsidTr="00712C69">
        <w:tc>
          <w:tcPr>
            <w:tcW w:w="1474" w:type="dxa"/>
            <w:vAlign w:val="center"/>
          </w:tcPr>
          <w:p w14:paraId="269111FD" w14:textId="7441851A" w:rsidR="00656D3F" w:rsidRPr="007D0767" w:rsidRDefault="00656D3F" w:rsidP="00712C69">
            <w:pPr>
              <w:jc w:val="center"/>
              <w:rPr>
                <w:rFonts w:asciiTheme="minorHAnsi" w:hAnsiTheme="minorHAnsi" w:cstheme="minorHAnsi"/>
                <w:noProof/>
                <w:szCs w:val="22"/>
                <w:lang w:val="ru-RU"/>
              </w:rPr>
            </w:pPr>
            <w:r>
              <w:rPr>
                <w:rFonts w:asciiTheme="minorHAnsi" w:hAnsiTheme="minorHAnsi" w:cstheme="minorHAnsi"/>
                <w:noProof/>
                <w:szCs w:val="22"/>
                <w:lang w:val="ru-RU"/>
              </w:rPr>
              <w:t>Якоби</w:t>
            </w:r>
            <w:r w:rsidR="00245CD9">
              <w:rPr>
                <w:rFonts w:asciiTheme="minorHAnsi" w:hAnsiTheme="minorHAnsi" w:cstheme="minorHAnsi"/>
                <w:noProof/>
                <w:szCs w:val="22"/>
                <w:lang w:val="ru-RU"/>
              </w:rPr>
              <w:t xml:space="preserve"> </w:t>
            </w:r>
          </w:p>
        </w:tc>
        <w:tc>
          <w:tcPr>
            <w:tcW w:w="1474" w:type="dxa"/>
            <w:vAlign w:val="center"/>
          </w:tcPr>
          <w:p w14:paraId="266BEE0E" w14:textId="56470C6B" w:rsidR="00656D3F" w:rsidRPr="007D0767" w:rsidRDefault="007D0767" w:rsidP="00712C69">
            <w:pPr>
              <w:jc w:val="center"/>
              <w:rPr>
                <w:rFonts w:asciiTheme="minorHAnsi" w:hAnsiTheme="minorHAnsi" w:cstheme="minorHAnsi"/>
                <w:noProof/>
                <w:szCs w:val="22"/>
                <w:lang w:val="ru-RU"/>
              </w:rPr>
            </w:pPr>
            <w:r w:rsidRPr="007D0767">
              <w:rPr>
                <w:rFonts w:asciiTheme="minorHAnsi" w:hAnsiTheme="minorHAnsi" w:cstheme="minorHAnsi"/>
                <w:noProof/>
                <w:szCs w:val="22"/>
                <w:lang w:val="ru-RU"/>
              </w:rPr>
              <w:t>6472</w:t>
            </w:r>
          </w:p>
        </w:tc>
        <w:tc>
          <w:tcPr>
            <w:tcW w:w="1993" w:type="dxa"/>
            <w:vAlign w:val="center"/>
          </w:tcPr>
          <w:p w14:paraId="15984C15" w14:textId="54756B75" w:rsidR="00656D3F" w:rsidRPr="007D0767" w:rsidRDefault="007D0767" w:rsidP="00712C69">
            <w:pPr>
              <w:jc w:val="center"/>
              <w:rPr>
                <w:rFonts w:asciiTheme="minorHAnsi" w:hAnsiTheme="minorHAnsi" w:cstheme="minorHAnsi"/>
                <w:noProof/>
                <w:szCs w:val="22"/>
                <w:lang w:val="ru-RU"/>
              </w:rPr>
            </w:pPr>
            <w:r w:rsidRPr="007D0767">
              <w:rPr>
                <w:rFonts w:asciiTheme="minorHAnsi" w:hAnsiTheme="minorHAnsi" w:cstheme="minorHAnsi"/>
                <w:noProof/>
                <w:szCs w:val="22"/>
                <w:lang w:val="ru-RU"/>
              </w:rPr>
              <w:t>4021</w:t>
            </w:r>
          </w:p>
        </w:tc>
        <w:tc>
          <w:tcPr>
            <w:tcW w:w="3005" w:type="dxa"/>
            <w:vAlign w:val="center"/>
          </w:tcPr>
          <w:p w14:paraId="0EAB6F90" w14:textId="7865EC81" w:rsidR="00656D3F" w:rsidRPr="00775C4B" w:rsidRDefault="007D0767" w:rsidP="00712C69">
            <w:pPr>
              <w:jc w:val="center"/>
              <w:rPr>
                <w:rFonts w:asciiTheme="minorHAnsi" w:hAnsiTheme="minorHAnsi" w:cstheme="minorHAnsi"/>
                <w:noProof/>
                <w:szCs w:val="22"/>
                <w:lang w:val="ru-RU"/>
              </w:rPr>
            </w:pPr>
            <w:r w:rsidRPr="007D0767">
              <w:rPr>
                <w:rFonts w:asciiTheme="minorHAnsi" w:hAnsiTheme="minorHAnsi" w:cstheme="minorHAnsi"/>
                <w:noProof/>
                <w:szCs w:val="22"/>
                <w:lang w:val="ru-RU"/>
              </w:rPr>
              <w:t>9.98997e-11</w:t>
            </w:r>
          </w:p>
        </w:tc>
        <w:tc>
          <w:tcPr>
            <w:tcW w:w="1993" w:type="dxa"/>
            <w:vAlign w:val="center"/>
          </w:tcPr>
          <w:p w14:paraId="61E3A80C" w14:textId="6474856F" w:rsidR="00656D3F" w:rsidRPr="007D0767" w:rsidRDefault="00CF1434" w:rsidP="00712C69">
            <w:pPr>
              <w:jc w:val="center"/>
              <w:rPr>
                <w:rFonts w:asciiTheme="minorHAnsi" w:hAnsiTheme="minorHAnsi" w:cstheme="minorHAnsi"/>
                <w:noProof/>
                <w:szCs w:val="22"/>
                <w:lang w:val="ru-RU"/>
              </w:rPr>
            </w:pPr>
            <w:r w:rsidRPr="007D0767">
              <w:rPr>
                <w:rFonts w:asciiTheme="minorHAnsi" w:hAnsiTheme="minorHAnsi" w:cstheme="minorHAnsi"/>
                <w:noProof/>
                <w:szCs w:val="22"/>
                <w:lang w:val="ru-RU"/>
              </w:rPr>
              <w:t>848364</w:t>
            </w:r>
          </w:p>
        </w:tc>
      </w:tr>
      <w:tr w:rsidR="00712C69" w14:paraId="25C6CE4F" w14:textId="77777777" w:rsidTr="00712C69">
        <w:tc>
          <w:tcPr>
            <w:tcW w:w="1474" w:type="dxa"/>
            <w:vAlign w:val="center"/>
          </w:tcPr>
          <w:p w14:paraId="32FE9CE7" w14:textId="11083477" w:rsidR="00712C69" w:rsidRPr="007D0767" w:rsidRDefault="00712C69" w:rsidP="00712C69">
            <w:pPr>
              <w:jc w:val="center"/>
              <w:rPr>
                <w:rFonts w:asciiTheme="minorHAnsi" w:hAnsiTheme="minorHAnsi" w:cstheme="minorHAnsi"/>
                <w:noProof/>
                <w:szCs w:val="22"/>
                <w:lang w:val="ru-RU"/>
              </w:rPr>
            </w:pPr>
            <w:r w:rsidRPr="00775C4B">
              <w:rPr>
                <w:rFonts w:asciiTheme="minorHAnsi" w:hAnsiTheme="minorHAnsi" w:cstheme="minorHAnsi"/>
                <w:noProof/>
                <w:szCs w:val="22"/>
                <w:lang w:val="ru-RU"/>
              </w:rPr>
              <w:t>Гаусс-Зейдель</w:t>
            </w:r>
          </w:p>
        </w:tc>
        <w:tc>
          <w:tcPr>
            <w:tcW w:w="1474" w:type="dxa"/>
            <w:vAlign w:val="center"/>
          </w:tcPr>
          <w:p w14:paraId="6CD60B7A" w14:textId="385DE0C1" w:rsidR="00712C69" w:rsidRPr="007D0767" w:rsidRDefault="00712C69" w:rsidP="00712C69">
            <w:pPr>
              <w:jc w:val="center"/>
              <w:rPr>
                <w:rFonts w:asciiTheme="minorHAnsi" w:hAnsiTheme="minorHAnsi" w:cstheme="minorHAnsi"/>
                <w:noProof/>
                <w:szCs w:val="22"/>
                <w:lang w:val="ru-RU"/>
              </w:rPr>
            </w:pPr>
            <w:r w:rsidRPr="00775C4B">
              <w:rPr>
                <w:rFonts w:asciiTheme="minorHAnsi" w:hAnsiTheme="minorHAnsi" w:cstheme="minorHAnsi"/>
                <w:noProof/>
                <w:szCs w:val="22"/>
                <w:lang w:val="ru-RU"/>
              </w:rPr>
              <w:t>368</w:t>
            </w:r>
          </w:p>
        </w:tc>
        <w:tc>
          <w:tcPr>
            <w:tcW w:w="1993" w:type="dxa"/>
            <w:vAlign w:val="center"/>
          </w:tcPr>
          <w:p w14:paraId="6A83450C" w14:textId="680686A1" w:rsidR="00712C69" w:rsidRPr="007D0767" w:rsidRDefault="007D0767" w:rsidP="00712C69">
            <w:pPr>
              <w:jc w:val="center"/>
              <w:rPr>
                <w:rFonts w:asciiTheme="minorHAnsi" w:hAnsiTheme="minorHAnsi" w:cstheme="minorHAnsi"/>
                <w:noProof/>
                <w:szCs w:val="22"/>
                <w:lang w:val="ru-RU"/>
              </w:rPr>
            </w:pPr>
            <w:r w:rsidRPr="007D0767">
              <w:rPr>
                <w:rFonts w:asciiTheme="minorHAnsi" w:hAnsiTheme="minorHAnsi" w:cstheme="minorHAnsi"/>
                <w:noProof/>
                <w:szCs w:val="22"/>
                <w:lang w:val="ru-RU"/>
              </w:rPr>
              <w:t>221</w:t>
            </w:r>
          </w:p>
        </w:tc>
        <w:tc>
          <w:tcPr>
            <w:tcW w:w="3005" w:type="dxa"/>
            <w:vAlign w:val="center"/>
          </w:tcPr>
          <w:p w14:paraId="48FCD5C5" w14:textId="193E42DF" w:rsidR="00712C69" w:rsidRPr="007D0767" w:rsidRDefault="007D0767" w:rsidP="00712C69">
            <w:pPr>
              <w:jc w:val="center"/>
              <w:rPr>
                <w:rFonts w:asciiTheme="minorHAnsi" w:hAnsiTheme="minorHAnsi" w:cstheme="minorHAnsi"/>
                <w:noProof/>
                <w:szCs w:val="22"/>
                <w:lang w:val="ru-RU"/>
              </w:rPr>
            </w:pPr>
            <w:r w:rsidRPr="007D0767">
              <w:rPr>
                <w:rFonts w:asciiTheme="minorHAnsi" w:hAnsiTheme="minorHAnsi" w:cstheme="minorHAnsi"/>
                <w:noProof/>
                <w:szCs w:val="22"/>
                <w:lang w:val="ru-RU"/>
              </w:rPr>
              <w:t>8.92218e-11</w:t>
            </w:r>
          </w:p>
        </w:tc>
        <w:tc>
          <w:tcPr>
            <w:tcW w:w="1993" w:type="dxa"/>
            <w:vAlign w:val="center"/>
          </w:tcPr>
          <w:p w14:paraId="26A1BC70" w14:textId="0E2C51A1" w:rsidR="00712C69" w:rsidRPr="007D0767" w:rsidRDefault="00CF1434" w:rsidP="00712C69">
            <w:pPr>
              <w:jc w:val="center"/>
              <w:rPr>
                <w:rFonts w:asciiTheme="minorHAnsi" w:hAnsiTheme="minorHAnsi" w:cstheme="minorHAnsi"/>
                <w:noProof/>
                <w:szCs w:val="22"/>
                <w:lang w:val="ru-RU"/>
              </w:rPr>
            </w:pPr>
            <w:r w:rsidRPr="007D0767">
              <w:rPr>
                <w:rFonts w:asciiTheme="minorHAnsi" w:hAnsiTheme="minorHAnsi" w:cstheme="minorHAnsi"/>
                <w:noProof/>
                <w:szCs w:val="22"/>
                <w:lang w:val="ru-RU"/>
              </w:rPr>
              <w:t>48576</w:t>
            </w:r>
          </w:p>
        </w:tc>
      </w:tr>
    </w:tbl>
    <w:p w14:paraId="34F86006" w14:textId="77777777" w:rsidR="00712C69" w:rsidRPr="00BF115B" w:rsidRDefault="00712C69" w:rsidP="00864273">
      <w:pPr>
        <w:rPr>
          <w:rFonts w:asciiTheme="minorHAnsi" w:hAnsiTheme="minorHAnsi" w:cstheme="minorHAnsi"/>
          <w:noProof/>
          <w:lang w:val="ru-RU"/>
        </w:rPr>
      </w:pPr>
    </w:p>
    <w:p w14:paraId="038CB5E2" w14:textId="32613CF0" w:rsidR="00864273" w:rsidRPr="00BF115B" w:rsidRDefault="00864273" w:rsidP="00864273">
      <w:pPr>
        <w:rPr>
          <w:rFonts w:asciiTheme="minorHAnsi" w:hAnsiTheme="minorHAnsi" w:cstheme="minorHAnsi"/>
          <w:b/>
          <w:noProof/>
          <w:lang w:val="ru-RU"/>
        </w:rPr>
      </w:pPr>
      <w:r w:rsidRPr="00BF115B">
        <w:rPr>
          <w:rFonts w:asciiTheme="minorHAnsi" w:hAnsiTheme="minorHAnsi" w:cstheme="minorHAnsi"/>
          <w:b/>
          <w:noProof/>
          <w:lang w:val="ru-RU"/>
        </w:rPr>
        <w:t>Результат:</w:t>
      </w:r>
      <w:r w:rsidR="00973B79" w:rsidRPr="00973B79">
        <w:rPr>
          <w:rFonts w:asciiTheme="minorHAnsi" w:hAnsiTheme="minorHAnsi" w:cstheme="minorHAnsi"/>
          <w:noProof/>
          <w:lang w:val="ru-RU"/>
        </w:rPr>
        <w:t xml:space="preserve"> </w:t>
      </w:r>
      <w:r w:rsidR="00973B79" w:rsidRPr="00BF115B">
        <w:rPr>
          <w:rFonts w:asciiTheme="minorHAnsi" w:hAnsiTheme="minorHAnsi" w:cstheme="minorHAnsi"/>
          <w:noProof/>
          <w:lang w:val="ru-RU"/>
        </w:rPr>
        <w:t>происходит выход по шагу, т.к. метод не устойчив на данной матрице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3320"/>
        <w:gridCol w:w="3321"/>
        <w:gridCol w:w="3321"/>
      </w:tblGrid>
      <w:tr w:rsidR="00864273" w:rsidRPr="00BF115B" w14:paraId="13F79C2E" w14:textId="77777777" w:rsidTr="00712C69">
        <w:tc>
          <w:tcPr>
            <w:tcW w:w="3320" w:type="dxa"/>
            <w:vAlign w:val="center"/>
          </w:tcPr>
          <w:p w14:paraId="482A5FC4" w14:textId="77777777" w:rsidR="00864273" w:rsidRPr="00775C4B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Cs w:val="20"/>
                <w:lang w:val="ru-RU"/>
              </w:rPr>
            </w:pPr>
            <w:r w:rsidRPr="00775C4B">
              <w:rPr>
                <w:rFonts w:asciiTheme="minorHAnsi" w:hAnsiTheme="minorHAnsi" w:cstheme="minorHAnsi"/>
                <w:noProof/>
                <w:szCs w:val="20"/>
                <w:lang w:val="ru-RU"/>
              </w:rPr>
              <w:t>ЛОС</w:t>
            </w:r>
          </w:p>
        </w:tc>
        <w:tc>
          <w:tcPr>
            <w:tcW w:w="3321" w:type="dxa"/>
            <w:vAlign w:val="center"/>
          </w:tcPr>
          <w:p w14:paraId="1CA8B2AE" w14:textId="77777777" w:rsidR="00864273" w:rsidRPr="00775C4B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Cs w:val="20"/>
                <w:lang w:val="ru-RU"/>
              </w:rPr>
            </w:pPr>
            <w:r w:rsidRPr="00775C4B">
              <w:rPr>
                <w:rFonts w:asciiTheme="minorHAnsi" w:hAnsiTheme="minorHAnsi" w:cstheme="minorHAnsi"/>
                <w:noProof/>
                <w:szCs w:val="20"/>
                <w:lang w:val="ru-RU"/>
              </w:rPr>
              <w:t>ЛОС + diag</w:t>
            </w:r>
          </w:p>
        </w:tc>
        <w:tc>
          <w:tcPr>
            <w:tcW w:w="3321" w:type="dxa"/>
            <w:vAlign w:val="center"/>
          </w:tcPr>
          <w:p w14:paraId="0EDB73D6" w14:textId="77777777" w:rsidR="00864273" w:rsidRPr="00775C4B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Cs w:val="20"/>
                <w:lang w:val="ru-RU"/>
              </w:rPr>
            </w:pPr>
            <w:r w:rsidRPr="00775C4B">
              <w:rPr>
                <w:rFonts w:asciiTheme="minorHAnsi" w:hAnsiTheme="minorHAnsi" w:cstheme="minorHAnsi"/>
                <w:noProof/>
                <w:szCs w:val="20"/>
                <w:lang w:val="ru-RU"/>
              </w:rPr>
              <w:t>ЛОС + LU(sq)</w:t>
            </w:r>
          </w:p>
        </w:tc>
      </w:tr>
      <w:tr w:rsidR="00864273" w:rsidRPr="00BF115B" w14:paraId="531E3898" w14:textId="77777777" w:rsidTr="00712C69">
        <w:tc>
          <w:tcPr>
            <w:tcW w:w="3320" w:type="dxa"/>
            <w:vAlign w:val="center"/>
          </w:tcPr>
          <w:p w14:paraId="1D2F5679" w14:textId="77777777" w:rsidR="00864273" w:rsidRPr="00CF0BAC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-3.8479794551408943</w:t>
            </w:r>
          </w:p>
          <w:p w14:paraId="3C15178E" w14:textId="77777777" w:rsidR="00864273" w:rsidRPr="00CF0BAC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-3.6007303077764932</w:t>
            </w:r>
          </w:p>
          <w:p w14:paraId="103573E3" w14:textId="77777777" w:rsidR="00864273" w:rsidRPr="00CF0BAC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-2.8601421076610580</w:t>
            </w:r>
          </w:p>
          <w:p w14:paraId="6DAB8203" w14:textId="77777777" w:rsidR="00864273" w:rsidRPr="00CF0BAC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-1.8732920149572483</w:t>
            </w:r>
          </w:p>
          <w:p w14:paraId="67A78FEB" w14:textId="77777777" w:rsidR="00864273" w:rsidRPr="00CF0BAC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-0.8326614909701502</w:t>
            </w:r>
          </w:p>
          <w:p w14:paraId="22491AB1" w14:textId="77777777" w:rsidR="00864273" w:rsidRPr="00CF0BAC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0.3363292182248062</w:t>
            </w:r>
          </w:p>
          <w:p w14:paraId="6991B67D" w14:textId="77777777" w:rsidR="00864273" w:rsidRPr="00CF0BAC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1.3492249947438317</w:t>
            </w:r>
          </w:p>
          <w:p w14:paraId="1612D079" w14:textId="77777777" w:rsidR="00864273" w:rsidRPr="00CF0BAC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2.2257657801087878</w:t>
            </w:r>
          </w:p>
          <w:p w14:paraId="6AD47D7C" w14:textId="77777777" w:rsidR="00864273" w:rsidRPr="00CF0BAC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3.1324516992180453</w:t>
            </w:r>
          </w:p>
          <w:p w14:paraId="74DEDB7B" w14:textId="77777777" w:rsidR="00864273" w:rsidRPr="00CF0BAC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4.1093354659720136</w:t>
            </w:r>
          </w:p>
        </w:tc>
        <w:tc>
          <w:tcPr>
            <w:tcW w:w="3321" w:type="dxa"/>
            <w:vAlign w:val="center"/>
          </w:tcPr>
          <w:p w14:paraId="2496EB02" w14:textId="77777777" w:rsidR="00864273" w:rsidRPr="00CF0BAC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-3.4610008991866175</w:t>
            </w:r>
          </w:p>
          <w:p w14:paraId="4CC25FCD" w14:textId="77777777" w:rsidR="00864273" w:rsidRPr="00CF0BAC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-3.1623063694195062</w:t>
            </w:r>
          </w:p>
          <w:p w14:paraId="57E21E87" w14:textId="77777777" w:rsidR="00864273" w:rsidRPr="00CF0BAC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-2.4031715320642113</w:t>
            </w:r>
          </w:p>
          <w:p w14:paraId="18B9FFD4" w14:textId="77777777" w:rsidR="00864273" w:rsidRPr="00CF0BAC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-1.4167916593613392</w:t>
            </w:r>
          </w:p>
          <w:p w14:paraId="3298393D" w14:textId="77777777" w:rsidR="00864273" w:rsidRPr="00CF0BAC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-0.3653950042013192</w:t>
            </w:r>
          </w:p>
          <w:p w14:paraId="14D8AF1B" w14:textId="77777777" w:rsidR="00864273" w:rsidRPr="00CF0BAC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0.8012136625279839</w:t>
            </w:r>
          </w:p>
          <w:p w14:paraId="57C25F65" w14:textId="77777777" w:rsidR="00864273" w:rsidRPr="00CF0BAC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1.7948063309146856</w:t>
            </w:r>
          </w:p>
          <w:p w14:paraId="56D2958F" w14:textId="77777777" w:rsidR="00864273" w:rsidRPr="00CF0BAC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2.6787677927053677</w:t>
            </w:r>
          </w:p>
          <w:p w14:paraId="67C0700E" w14:textId="77777777" w:rsidR="00864273" w:rsidRPr="00CF0BAC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3.5930814195271421</w:t>
            </w:r>
          </w:p>
          <w:p w14:paraId="5C97B282" w14:textId="77777777" w:rsidR="00864273" w:rsidRPr="00CF0BAC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4.5773840479308321</w:t>
            </w:r>
          </w:p>
        </w:tc>
        <w:tc>
          <w:tcPr>
            <w:tcW w:w="3321" w:type="dxa"/>
            <w:vAlign w:val="center"/>
          </w:tcPr>
          <w:p w14:paraId="42A814DF" w14:textId="77777777" w:rsidR="00864273" w:rsidRPr="00CF0BAC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-3.6150097078215948</w:t>
            </w:r>
          </w:p>
          <w:p w14:paraId="45357B37" w14:textId="77777777" w:rsidR="00864273" w:rsidRPr="00CF0BAC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-3.3366238530177528</w:t>
            </w:r>
          </w:p>
          <w:p w14:paraId="2FC4BC68" w14:textId="77777777" w:rsidR="00864273" w:rsidRPr="00CF0BAC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-2.5682759571407257</w:t>
            </w:r>
          </w:p>
          <w:p w14:paraId="297CA9F0" w14:textId="77777777" w:rsidR="00864273" w:rsidRPr="00CF0BAC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-1.5944920719647848</w:t>
            </w:r>
          </w:p>
          <w:p w14:paraId="2E9032F5" w14:textId="77777777" w:rsidR="00864273" w:rsidRPr="00CF0BAC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-0.5468770754383668</w:t>
            </w:r>
          </w:p>
          <w:p w14:paraId="6CFFA184" w14:textId="77777777" w:rsidR="00864273" w:rsidRPr="00CF0BAC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0.6012973686004954</w:t>
            </w:r>
          </w:p>
          <w:p w14:paraId="25E42DDB" w14:textId="77777777" w:rsidR="00864273" w:rsidRPr="00CF0BAC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1.5914305679977652</w:t>
            </w:r>
          </w:p>
          <w:p w14:paraId="3DBFE96D" w14:textId="77777777" w:rsidR="00864273" w:rsidRPr="00CF0BAC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2.4803746307553549</w:t>
            </w:r>
          </w:p>
          <w:p w14:paraId="066ABD4A" w14:textId="77777777" w:rsidR="00864273" w:rsidRPr="00CF0BAC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3.4002377141688473</w:t>
            </w:r>
          </w:p>
          <w:p w14:paraId="47EC6652" w14:textId="77777777" w:rsidR="00864273" w:rsidRPr="00CF0BAC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4.3810035925507842</w:t>
            </w:r>
          </w:p>
        </w:tc>
      </w:tr>
    </w:tbl>
    <w:p w14:paraId="32F61E9A" w14:textId="77777777" w:rsidR="00864273" w:rsidRPr="00BF115B" w:rsidRDefault="00864273" w:rsidP="00864273">
      <w:pPr>
        <w:rPr>
          <w:rFonts w:asciiTheme="minorHAnsi" w:hAnsiTheme="minorHAnsi" w:cstheme="minorHAnsi"/>
          <w:noProof/>
          <w:lang w:val="ru-RU"/>
        </w:rPr>
      </w:pPr>
    </w:p>
    <w:p w14:paraId="2700D775" w14:textId="77777777" w:rsidR="00864273" w:rsidRPr="00BF115B" w:rsidRDefault="00864273" w:rsidP="00864273">
      <w:pPr>
        <w:spacing w:line="360" w:lineRule="auto"/>
        <w:rPr>
          <w:rFonts w:asciiTheme="minorHAnsi" w:hAnsiTheme="minorHAnsi" w:cstheme="minorHAnsi"/>
          <w:b/>
          <w:noProof/>
          <w:lang w:val="ru-RU"/>
        </w:rPr>
      </w:pPr>
      <w:r w:rsidRPr="00BF115B">
        <w:rPr>
          <w:rFonts w:asciiTheme="minorHAnsi" w:hAnsiTheme="minorHAnsi" w:cstheme="minorHAnsi"/>
          <w:b/>
          <w:noProof/>
          <w:lang w:val="ru-RU"/>
        </w:rPr>
        <w:t>Матрица B:</w:t>
      </w:r>
    </w:p>
    <w:tbl>
      <w:tblPr>
        <w:tblW w:w="7938" w:type="dxa"/>
        <w:tblInd w:w="-1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864273" w:rsidRPr="008A11D7" w14:paraId="1ECB6B00" w14:textId="77777777" w:rsidTr="00867106">
        <w:trPr>
          <w:trHeight w:val="227"/>
        </w:trPr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6656715A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7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1D477F56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ECC076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A04DE0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D87080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6960CE71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41DCAD47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F049AB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470CE6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C69CFD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8149AF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AF4AC1F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7BEA2A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7D34359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42</w:t>
            </w:r>
          </w:p>
        </w:tc>
      </w:tr>
      <w:tr w:rsidR="00864273" w:rsidRPr="008A11D7" w14:paraId="2AFDE8BF" w14:textId="77777777" w:rsidTr="00867106">
        <w:trPr>
          <w:trHeight w:val="227"/>
        </w:trPr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7CD4A548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04D5A389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9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12EF734C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26EAC0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088DCE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3511AC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18F3B473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585E65C2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72B658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CA12E8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4405F5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EA539E8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AB5212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E785FBF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55</w:t>
            </w:r>
          </w:p>
        </w:tc>
      </w:tr>
      <w:tr w:rsidR="00864273" w:rsidRPr="008A11D7" w14:paraId="42B49011" w14:textId="77777777" w:rsidTr="00867106">
        <w:trPr>
          <w:trHeight w:val="227"/>
        </w:trPr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D6B05D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6C38DCD7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5C7D0403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7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430FD41C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491B06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9EA1BF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B02428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3C67F177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7AA74176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D8746E5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B7C949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B1C65E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13DD9E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229A53A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62</w:t>
            </w:r>
          </w:p>
        </w:tc>
      </w:tr>
      <w:tr w:rsidR="00864273" w:rsidRPr="008A11D7" w14:paraId="1C9023F9" w14:textId="77777777" w:rsidTr="00867106">
        <w:trPr>
          <w:trHeight w:val="227"/>
        </w:trPr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07B412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93CC7D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7F18A8DB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7012C467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13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1B05A486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855AF5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FF3E47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04D208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72FA4522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C000"/>
            <w:noWrap/>
            <w:vAlign w:val="center"/>
            <w:hideMark/>
          </w:tcPr>
          <w:p w14:paraId="063B2D74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4B779C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538658E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9CAFCF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116D05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137</w:t>
            </w:r>
          </w:p>
        </w:tc>
      </w:tr>
      <w:tr w:rsidR="00864273" w:rsidRPr="008A11D7" w14:paraId="65D0D06C" w14:textId="77777777" w:rsidTr="00867106">
        <w:trPr>
          <w:trHeight w:val="227"/>
        </w:trPr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C0C20D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E14835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9C1124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4C4A5D88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5BF300DF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6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14755C62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65C842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C06FB4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8A439A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00"/>
            <w:noWrap/>
            <w:vAlign w:val="center"/>
            <w:hideMark/>
          </w:tcPr>
          <w:p w14:paraId="1C50446A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1</w:t>
            </w:r>
          </w:p>
        </w:tc>
        <w:tc>
          <w:tcPr>
            <w:tcW w:w="567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E5D4556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*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39E23C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5</w:t>
            </w:r>
          </w:p>
        </w:tc>
        <w:tc>
          <w:tcPr>
            <w:tcW w:w="567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6A90A84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=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E052107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64</w:t>
            </w:r>
          </w:p>
        </w:tc>
      </w:tr>
      <w:tr w:rsidR="00864273" w:rsidRPr="008A11D7" w14:paraId="04F3E078" w14:textId="77777777" w:rsidTr="00867106">
        <w:trPr>
          <w:trHeight w:val="227"/>
        </w:trPr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16D8B8FF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3DC87C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40F937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A5875A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68464F66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6C60F5BC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5EC02CE6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875A49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9F571F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7DE075F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14:paraId="0BCD8974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71ED49F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6</w:t>
            </w:r>
          </w:p>
        </w:tc>
        <w:tc>
          <w:tcPr>
            <w:tcW w:w="567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14:paraId="24CFBB6B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055C1AD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51</w:t>
            </w:r>
          </w:p>
        </w:tc>
      </w:tr>
      <w:tr w:rsidR="00864273" w:rsidRPr="008A11D7" w14:paraId="6B3F4309" w14:textId="77777777" w:rsidTr="00867106">
        <w:trPr>
          <w:trHeight w:val="227"/>
        </w:trPr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1AF70E2C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12E778C4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10B551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08D484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CDC1F7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2E96FDDE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7195FF05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226546B3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55F973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74F8200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3B0FF2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DF7781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7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F8595E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1894C41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51</w:t>
            </w:r>
          </w:p>
        </w:tc>
      </w:tr>
      <w:tr w:rsidR="00864273" w:rsidRPr="008A11D7" w14:paraId="3E0BC795" w14:textId="77777777" w:rsidTr="00867106">
        <w:trPr>
          <w:trHeight w:val="227"/>
        </w:trPr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FB9FE9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7432A05B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553EC6DB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5FACE1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780E1A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C1D789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0C765F51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343350E9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7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2FB3D41C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0DD0B5E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09DCC7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467B103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8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FE7717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52B6D46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90</w:t>
            </w:r>
          </w:p>
        </w:tc>
      </w:tr>
      <w:tr w:rsidR="00864273" w:rsidRPr="008A11D7" w14:paraId="0A1E9CB5" w14:textId="77777777" w:rsidTr="00867106">
        <w:trPr>
          <w:trHeight w:val="227"/>
        </w:trPr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F47EF6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B7896C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261FB6D9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29B668AB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DA26AF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0AFB1D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5064D3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3C38AB99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651BE838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6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C000"/>
            <w:noWrap/>
            <w:vAlign w:val="center"/>
            <w:hideMark/>
          </w:tcPr>
          <w:p w14:paraId="7AA88BCD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08210C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5E8A0A6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9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67F199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6AC46A3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79</w:t>
            </w:r>
          </w:p>
        </w:tc>
      </w:tr>
      <w:tr w:rsidR="00864273" w:rsidRPr="008A11D7" w14:paraId="78A54129" w14:textId="77777777" w:rsidTr="00867106">
        <w:trPr>
          <w:trHeight w:val="227"/>
        </w:trPr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6E75CA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A99C66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E1E2FA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4CCD5634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7C70EA5E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DC246B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6DD18C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0CB5EF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04AC7602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00"/>
            <w:noWrap/>
            <w:vAlign w:val="center"/>
            <w:hideMark/>
          </w:tcPr>
          <w:p w14:paraId="6737D895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7CAC43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DE961E8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1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5DB369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B88A7A" w14:textId="77777777" w:rsidR="00864273" w:rsidRPr="008A11D7" w:rsidRDefault="00864273" w:rsidP="00867106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81</w:t>
            </w:r>
          </w:p>
        </w:tc>
      </w:tr>
    </w:tbl>
    <w:p w14:paraId="28972EEE" w14:textId="2224B686" w:rsidR="00864273" w:rsidRPr="003D6BCC" w:rsidRDefault="00864273" w:rsidP="00864273">
      <w:pPr>
        <w:rPr>
          <w:rFonts w:asciiTheme="minorHAnsi" w:hAnsiTheme="minorHAnsi" w:cstheme="minorHAnsi"/>
          <w:b/>
          <w:noProof/>
          <w:lang w:val="ru-RU"/>
        </w:rPr>
      </w:pPr>
      <w:r w:rsidRPr="00BF115B">
        <w:rPr>
          <w:rFonts w:asciiTheme="minorHAnsi" w:hAnsiTheme="minorHAnsi" w:cstheme="minorHAnsi"/>
          <w:b/>
          <w:noProof/>
          <w:lang w:val="ru-RU"/>
        </w:rPr>
        <w:lastRenderedPageBreak/>
        <w:t>С</w:t>
      </w:r>
      <w:r w:rsidR="003D6BCC">
        <w:rPr>
          <w:rFonts w:asciiTheme="minorHAnsi" w:hAnsiTheme="minorHAnsi" w:cstheme="minorHAnsi"/>
          <w:b/>
          <w:noProof/>
          <w:lang w:val="ru-RU"/>
        </w:rPr>
        <w:t>равнение методов:</w:t>
      </w:r>
    </w:p>
    <w:tbl>
      <w:tblPr>
        <w:tblStyle w:val="a9"/>
        <w:tblW w:w="9939" w:type="dxa"/>
        <w:tblLayout w:type="fixed"/>
        <w:tblLook w:val="04A0" w:firstRow="1" w:lastRow="0" w:firstColumn="1" w:lastColumn="0" w:noHBand="0" w:noVBand="1"/>
      </w:tblPr>
      <w:tblGrid>
        <w:gridCol w:w="1474"/>
        <w:gridCol w:w="1474"/>
        <w:gridCol w:w="1993"/>
        <w:gridCol w:w="3005"/>
        <w:gridCol w:w="1993"/>
      </w:tblGrid>
      <w:tr w:rsidR="003D6BCC" w:rsidRPr="00F9588C" w14:paraId="0A9EAD91" w14:textId="77777777" w:rsidTr="00712C69">
        <w:tc>
          <w:tcPr>
            <w:tcW w:w="1474" w:type="dxa"/>
            <w:vAlign w:val="center"/>
          </w:tcPr>
          <w:p w14:paraId="59A1F1DB" w14:textId="50C10936" w:rsidR="003D6BCC" w:rsidRPr="00F9588C" w:rsidRDefault="003D6BCC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Метод</w:t>
            </w:r>
          </w:p>
        </w:tc>
        <w:tc>
          <w:tcPr>
            <w:tcW w:w="1474" w:type="dxa"/>
            <w:vAlign w:val="center"/>
          </w:tcPr>
          <w:p w14:paraId="34C8327B" w14:textId="32DF93B5" w:rsidR="003D6BCC" w:rsidRPr="00F9588C" w:rsidRDefault="003D6BCC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Количество итераций</w:t>
            </w:r>
          </w:p>
        </w:tc>
        <w:tc>
          <w:tcPr>
            <w:tcW w:w="1993" w:type="dxa"/>
            <w:vAlign w:val="center"/>
          </w:tcPr>
          <w:p w14:paraId="7F455CF1" w14:textId="13F00D12" w:rsidR="003D6BCC" w:rsidRPr="00F9588C" w:rsidRDefault="003D6BCC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Время решения, мкс</w:t>
            </w:r>
          </w:p>
        </w:tc>
        <w:tc>
          <w:tcPr>
            <w:tcW w:w="3005" w:type="dxa"/>
            <w:vAlign w:val="center"/>
          </w:tcPr>
          <w:p w14:paraId="230B7599" w14:textId="4B66FEF0" w:rsidR="003D6BCC" w:rsidRPr="00F9588C" w:rsidRDefault="003D6BCC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Невязка</w:t>
            </w:r>
          </w:p>
        </w:tc>
        <w:tc>
          <w:tcPr>
            <w:tcW w:w="1993" w:type="dxa"/>
            <w:vAlign w:val="center"/>
          </w:tcPr>
          <w:p w14:paraId="09AB45BA" w14:textId="79EE3C51" w:rsidR="003D6BCC" w:rsidRPr="00F9588C" w:rsidRDefault="003D6BCC" w:rsidP="00712C69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Theme="minorHAnsi" w:hAnsiTheme="minorHAnsi" w:cstheme="minorHAnsi"/>
                <w:noProof/>
                <w:szCs w:val="22"/>
                <w:lang w:val="ru-RU"/>
              </w:rPr>
              <w:t>Число действий</w:t>
            </w:r>
          </w:p>
        </w:tc>
      </w:tr>
      <w:tr w:rsidR="003D6BCC" w:rsidRPr="00F9588C" w14:paraId="74222108" w14:textId="77777777" w:rsidTr="00712C69">
        <w:tc>
          <w:tcPr>
            <w:tcW w:w="1474" w:type="dxa"/>
            <w:vAlign w:val="center"/>
          </w:tcPr>
          <w:p w14:paraId="0475419C" w14:textId="0E53A1F3" w:rsidR="003D6BCC" w:rsidRPr="00F9588C" w:rsidRDefault="003D6BCC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LOS</w:t>
            </w:r>
          </w:p>
        </w:tc>
        <w:tc>
          <w:tcPr>
            <w:tcW w:w="1474" w:type="dxa"/>
            <w:vAlign w:val="center"/>
          </w:tcPr>
          <w:p w14:paraId="2162BE6A" w14:textId="62EF8E9F" w:rsidR="003D6BCC" w:rsidRPr="00F9588C" w:rsidRDefault="003D6BCC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43</w:t>
            </w:r>
          </w:p>
        </w:tc>
        <w:tc>
          <w:tcPr>
            <w:tcW w:w="1993" w:type="dxa"/>
            <w:vAlign w:val="center"/>
          </w:tcPr>
          <w:p w14:paraId="642F9995" w14:textId="6530DB31" w:rsidR="003D6BCC" w:rsidRPr="00F9588C" w:rsidRDefault="003D6BCC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51</w:t>
            </w:r>
          </w:p>
        </w:tc>
        <w:tc>
          <w:tcPr>
            <w:tcW w:w="3005" w:type="dxa"/>
            <w:vAlign w:val="center"/>
          </w:tcPr>
          <w:p w14:paraId="1123E85C" w14:textId="5F6F4FD6" w:rsidR="003D6BCC" w:rsidRPr="00F9588C" w:rsidRDefault="003D6BCC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2.9717076472420172e-16</w:t>
            </w:r>
          </w:p>
        </w:tc>
        <w:tc>
          <w:tcPr>
            <w:tcW w:w="1993" w:type="dxa"/>
            <w:vAlign w:val="center"/>
          </w:tcPr>
          <w:p w14:paraId="2995D53C" w14:textId="35A3828C" w:rsidR="003D6BCC" w:rsidRPr="00F9588C" w:rsidRDefault="003D6BCC" w:rsidP="00712C69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932</w:t>
            </w:r>
          </w:p>
        </w:tc>
      </w:tr>
      <w:tr w:rsidR="003D6BCC" w:rsidRPr="00F9588C" w14:paraId="35F666E1" w14:textId="77777777" w:rsidTr="00712C69">
        <w:tc>
          <w:tcPr>
            <w:tcW w:w="1474" w:type="dxa"/>
            <w:vAlign w:val="center"/>
          </w:tcPr>
          <w:p w14:paraId="5C5A1F9F" w14:textId="4CA9AD31" w:rsidR="003D6BCC" w:rsidRPr="00F9588C" w:rsidRDefault="003D6BCC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LOS + diag</w:t>
            </w:r>
          </w:p>
        </w:tc>
        <w:tc>
          <w:tcPr>
            <w:tcW w:w="1474" w:type="dxa"/>
            <w:vAlign w:val="center"/>
          </w:tcPr>
          <w:p w14:paraId="087C1060" w14:textId="7BB59019" w:rsidR="003D6BCC" w:rsidRPr="00F9588C" w:rsidRDefault="003D6BCC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34</w:t>
            </w:r>
          </w:p>
        </w:tc>
        <w:tc>
          <w:tcPr>
            <w:tcW w:w="1993" w:type="dxa"/>
            <w:vAlign w:val="center"/>
          </w:tcPr>
          <w:p w14:paraId="1A8CDEC9" w14:textId="0803A51A" w:rsidR="003D6BCC" w:rsidRPr="00F9588C" w:rsidRDefault="003D6BCC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60</w:t>
            </w:r>
          </w:p>
        </w:tc>
        <w:tc>
          <w:tcPr>
            <w:tcW w:w="3005" w:type="dxa"/>
            <w:vAlign w:val="center"/>
          </w:tcPr>
          <w:p w14:paraId="294B896E" w14:textId="7E9FE6F4" w:rsidR="003D6BCC" w:rsidRPr="00F9588C" w:rsidRDefault="003D6BCC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5.4612844374616470e-16</w:t>
            </w:r>
          </w:p>
        </w:tc>
        <w:tc>
          <w:tcPr>
            <w:tcW w:w="1993" w:type="dxa"/>
            <w:vAlign w:val="center"/>
          </w:tcPr>
          <w:p w14:paraId="51E41495" w14:textId="68D9E25F" w:rsidR="003D6BCC" w:rsidRPr="00F9588C" w:rsidRDefault="003D6BCC" w:rsidP="00712C69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684</w:t>
            </w:r>
          </w:p>
        </w:tc>
      </w:tr>
      <w:tr w:rsidR="003D6BCC" w:rsidRPr="00F9588C" w14:paraId="5B5692C1" w14:textId="77777777" w:rsidTr="00712C69">
        <w:tc>
          <w:tcPr>
            <w:tcW w:w="1474" w:type="dxa"/>
            <w:vAlign w:val="center"/>
          </w:tcPr>
          <w:p w14:paraId="48D59BE8" w14:textId="47AB8CA6" w:rsidR="003D6BCC" w:rsidRPr="00F9588C" w:rsidRDefault="003D6BCC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LOS + LU(sq)</w:t>
            </w:r>
          </w:p>
        </w:tc>
        <w:tc>
          <w:tcPr>
            <w:tcW w:w="1474" w:type="dxa"/>
            <w:vAlign w:val="center"/>
          </w:tcPr>
          <w:p w14:paraId="45CAE8C6" w14:textId="72FF6922" w:rsidR="003D6BCC" w:rsidRPr="00F9588C" w:rsidRDefault="003D6BCC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9</w:t>
            </w:r>
          </w:p>
        </w:tc>
        <w:tc>
          <w:tcPr>
            <w:tcW w:w="1993" w:type="dxa"/>
            <w:vAlign w:val="center"/>
          </w:tcPr>
          <w:p w14:paraId="1450D770" w14:textId="52A69E82" w:rsidR="003D6BCC" w:rsidRPr="00F9588C" w:rsidRDefault="003D6BCC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27</w:t>
            </w:r>
          </w:p>
        </w:tc>
        <w:tc>
          <w:tcPr>
            <w:tcW w:w="3005" w:type="dxa"/>
            <w:vAlign w:val="center"/>
          </w:tcPr>
          <w:p w14:paraId="7C659F8D" w14:textId="0B297542" w:rsidR="003D6BCC" w:rsidRPr="00F9588C" w:rsidRDefault="003D6BCC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8.0883721911317692e-16</w:t>
            </w:r>
          </w:p>
        </w:tc>
        <w:tc>
          <w:tcPr>
            <w:tcW w:w="1993" w:type="dxa"/>
            <w:vAlign w:val="center"/>
          </w:tcPr>
          <w:p w14:paraId="61A6E972" w14:textId="767FCDC0" w:rsidR="003D6BCC" w:rsidRPr="00F9588C" w:rsidRDefault="003D6BCC" w:rsidP="00712C69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84</w:t>
            </w:r>
          </w:p>
        </w:tc>
      </w:tr>
      <w:tr w:rsidR="00656D3F" w:rsidRPr="00F9588C" w14:paraId="10DB72D8" w14:textId="77777777" w:rsidTr="00712C69">
        <w:tc>
          <w:tcPr>
            <w:tcW w:w="1474" w:type="dxa"/>
            <w:vAlign w:val="center"/>
          </w:tcPr>
          <w:p w14:paraId="7C097DD9" w14:textId="4DD1926C" w:rsidR="00656D3F" w:rsidRPr="008A11D7" w:rsidRDefault="00656D3F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>
              <w:rPr>
                <w:rFonts w:asciiTheme="minorHAnsi" w:hAnsiTheme="minorHAnsi" w:cstheme="minorHAnsi"/>
                <w:noProof/>
                <w:szCs w:val="22"/>
                <w:lang w:val="ru-RU"/>
              </w:rPr>
              <w:t>Якоби</w:t>
            </w:r>
          </w:p>
        </w:tc>
        <w:tc>
          <w:tcPr>
            <w:tcW w:w="1474" w:type="dxa"/>
            <w:vAlign w:val="center"/>
          </w:tcPr>
          <w:p w14:paraId="132DEFFC" w14:textId="3A90C87D" w:rsidR="00656D3F" w:rsidRPr="008A11D7" w:rsidRDefault="00FC5CF7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>
              <w:rPr>
                <w:rFonts w:asciiTheme="minorHAnsi" w:hAnsiTheme="minorHAnsi" w:cstheme="minorHAnsi"/>
                <w:noProof/>
                <w:lang w:val="ru-RU"/>
              </w:rPr>
              <w:t>60</w:t>
            </w:r>
          </w:p>
        </w:tc>
        <w:tc>
          <w:tcPr>
            <w:tcW w:w="1993" w:type="dxa"/>
            <w:vAlign w:val="center"/>
          </w:tcPr>
          <w:p w14:paraId="645C5DA7" w14:textId="0EB1DDCD" w:rsidR="00656D3F" w:rsidRPr="00D13621" w:rsidRDefault="00D13621" w:rsidP="00712C69">
            <w:pPr>
              <w:jc w:val="center"/>
              <w:rPr>
                <w:rFonts w:asciiTheme="minorHAnsi" w:hAnsiTheme="minorHAnsi" w:cstheme="minorHAnsi"/>
                <w:noProof/>
              </w:rPr>
            </w:pPr>
            <w:r>
              <w:rPr>
                <w:rFonts w:asciiTheme="minorHAnsi" w:hAnsiTheme="minorHAnsi" w:cstheme="minorHAnsi"/>
                <w:noProof/>
              </w:rPr>
              <w:t xml:space="preserve"> </w:t>
            </w:r>
            <w:r w:rsidR="00886563">
              <w:rPr>
                <w:rFonts w:asciiTheme="minorHAnsi" w:hAnsiTheme="minorHAnsi" w:cstheme="minorHAnsi"/>
                <w:noProof/>
              </w:rPr>
              <w:t>44</w:t>
            </w:r>
          </w:p>
        </w:tc>
        <w:tc>
          <w:tcPr>
            <w:tcW w:w="3005" w:type="dxa"/>
            <w:vAlign w:val="center"/>
          </w:tcPr>
          <w:p w14:paraId="4681B7F8" w14:textId="2CB9061D" w:rsidR="00656D3F" w:rsidRPr="008A11D7" w:rsidRDefault="00886563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86563">
              <w:rPr>
                <w:rFonts w:asciiTheme="minorHAnsi" w:hAnsiTheme="minorHAnsi" w:cstheme="minorHAnsi"/>
                <w:noProof/>
                <w:lang w:val="ru-RU"/>
              </w:rPr>
              <w:t>9.55911e-11</w:t>
            </w:r>
          </w:p>
        </w:tc>
        <w:tc>
          <w:tcPr>
            <w:tcW w:w="1993" w:type="dxa"/>
            <w:vAlign w:val="center"/>
          </w:tcPr>
          <w:p w14:paraId="797B78EF" w14:textId="018AB574" w:rsidR="00656D3F" w:rsidRDefault="00CF1434" w:rsidP="00712C6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F1434">
              <w:rPr>
                <w:rFonts w:ascii="Calibri" w:hAnsi="Calibri" w:cs="Calibri"/>
                <w:color w:val="000000"/>
                <w:sz w:val="22"/>
                <w:szCs w:val="22"/>
              </w:rPr>
              <w:t>7920</w:t>
            </w:r>
          </w:p>
        </w:tc>
      </w:tr>
      <w:tr w:rsidR="003D6BCC" w:rsidRPr="00F9588C" w14:paraId="43EA5AF8" w14:textId="77777777" w:rsidTr="00712C69">
        <w:tc>
          <w:tcPr>
            <w:tcW w:w="1474" w:type="dxa"/>
            <w:vAlign w:val="center"/>
          </w:tcPr>
          <w:p w14:paraId="311B001C" w14:textId="2D9DC90B" w:rsidR="003D6BCC" w:rsidRPr="008A11D7" w:rsidRDefault="003D6BCC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Гаусс-Зейдель</w:t>
            </w:r>
          </w:p>
        </w:tc>
        <w:tc>
          <w:tcPr>
            <w:tcW w:w="1474" w:type="dxa"/>
            <w:vAlign w:val="center"/>
          </w:tcPr>
          <w:p w14:paraId="73E010A7" w14:textId="19367EC5" w:rsidR="003D6BCC" w:rsidRPr="008A11D7" w:rsidRDefault="003D6BCC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21</w:t>
            </w:r>
          </w:p>
        </w:tc>
        <w:tc>
          <w:tcPr>
            <w:tcW w:w="1993" w:type="dxa"/>
            <w:vAlign w:val="center"/>
          </w:tcPr>
          <w:p w14:paraId="75EBD8BE" w14:textId="2FA6D929" w:rsidR="003D6BCC" w:rsidRPr="008A11D7" w:rsidRDefault="00886563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>
              <w:rPr>
                <w:rFonts w:asciiTheme="minorHAnsi" w:hAnsiTheme="minorHAnsi" w:cstheme="minorHAnsi"/>
                <w:noProof/>
                <w:lang w:val="ru-RU"/>
              </w:rPr>
              <w:t>12</w:t>
            </w:r>
          </w:p>
        </w:tc>
        <w:tc>
          <w:tcPr>
            <w:tcW w:w="3005" w:type="dxa"/>
            <w:vAlign w:val="center"/>
          </w:tcPr>
          <w:p w14:paraId="73E6D773" w14:textId="471755C1" w:rsidR="003D6BCC" w:rsidRPr="008A11D7" w:rsidRDefault="003D6BCC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8.56651e-11</w:t>
            </w:r>
          </w:p>
        </w:tc>
        <w:tc>
          <w:tcPr>
            <w:tcW w:w="1993" w:type="dxa"/>
            <w:vAlign w:val="center"/>
          </w:tcPr>
          <w:p w14:paraId="79E43C4D" w14:textId="0E259D8B" w:rsidR="003D6BCC" w:rsidRDefault="00CF1434" w:rsidP="00712C6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F1434">
              <w:rPr>
                <w:rFonts w:ascii="Calibri" w:hAnsi="Calibri" w:cs="Calibri"/>
                <w:color w:val="000000"/>
                <w:sz w:val="22"/>
                <w:szCs w:val="22"/>
              </w:rPr>
              <w:t>2772</w:t>
            </w:r>
          </w:p>
        </w:tc>
      </w:tr>
    </w:tbl>
    <w:p w14:paraId="20D9ABD6" w14:textId="77777777" w:rsidR="003D6BCC" w:rsidRPr="008A11D7" w:rsidRDefault="003D6BCC" w:rsidP="00864273">
      <w:pPr>
        <w:rPr>
          <w:rFonts w:asciiTheme="minorHAnsi" w:hAnsiTheme="minorHAnsi" w:cstheme="minorHAnsi"/>
          <w:noProof/>
          <w:lang w:val="ru-RU"/>
        </w:rPr>
      </w:pPr>
    </w:p>
    <w:p w14:paraId="4AF01A15" w14:textId="77777777" w:rsidR="00864273" w:rsidRPr="008A11D7" w:rsidRDefault="00864273" w:rsidP="00864273">
      <w:pPr>
        <w:rPr>
          <w:rFonts w:asciiTheme="minorHAnsi" w:hAnsiTheme="minorHAnsi" w:cstheme="minorHAnsi"/>
          <w:b/>
          <w:noProof/>
          <w:lang w:val="ru-RU"/>
        </w:rPr>
      </w:pPr>
      <w:r w:rsidRPr="008A11D7">
        <w:rPr>
          <w:rFonts w:asciiTheme="minorHAnsi" w:hAnsiTheme="minorHAnsi" w:cstheme="minorHAnsi"/>
          <w:b/>
          <w:noProof/>
          <w:lang w:val="ru-RU"/>
        </w:rPr>
        <w:t>Результат: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3320"/>
        <w:gridCol w:w="3321"/>
        <w:gridCol w:w="3321"/>
      </w:tblGrid>
      <w:tr w:rsidR="00864273" w:rsidRPr="008A11D7" w14:paraId="7BE201C3" w14:textId="77777777" w:rsidTr="00712C69">
        <w:tc>
          <w:tcPr>
            <w:tcW w:w="3320" w:type="dxa"/>
            <w:vAlign w:val="center"/>
          </w:tcPr>
          <w:p w14:paraId="78256540" w14:textId="77777777" w:rsidR="00864273" w:rsidRPr="008A11D7" w:rsidRDefault="00864273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ЛОС</w:t>
            </w:r>
          </w:p>
        </w:tc>
        <w:tc>
          <w:tcPr>
            <w:tcW w:w="3321" w:type="dxa"/>
            <w:vAlign w:val="center"/>
          </w:tcPr>
          <w:p w14:paraId="4DAA4F58" w14:textId="77777777" w:rsidR="00864273" w:rsidRPr="008A11D7" w:rsidRDefault="00864273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ЛОС + diag</w:t>
            </w:r>
          </w:p>
        </w:tc>
        <w:tc>
          <w:tcPr>
            <w:tcW w:w="3321" w:type="dxa"/>
            <w:vAlign w:val="center"/>
          </w:tcPr>
          <w:p w14:paraId="19B2CFFE" w14:textId="77777777" w:rsidR="00864273" w:rsidRPr="008A11D7" w:rsidRDefault="00864273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ЛОС + LU(sq)</w:t>
            </w:r>
          </w:p>
        </w:tc>
      </w:tr>
      <w:tr w:rsidR="00864273" w:rsidRPr="008A11D7" w14:paraId="57724D9D" w14:textId="77777777" w:rsidTr="00712C69">
        <w:tc>
          <w:tcPr>
            <w:tcW w:w="3320" w:type="dxa"/>
            <w:vAlign w:val="center"/>
          </w:tcPr>
          <w:p w14:paraId="286A826A" w14:textId="77777777" w:rsidR="00864273" w:rsidRPr="00BB55B7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0.9999999997257614</w:t>
            </w:r>
          </w:p>
          <w:p w14:paraId="1919D7A1" w14:textId="77777777" w:rsidR="00864273" w:rsidRPr="00BB55B7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2.0000000000685660</w:t>
            </w:r>
          </w:p>
          <w:p w14:paraId="0F71FB08" w14:textId="77777777" w:rsidR="00864273" w:rsidRPr="00BB55B7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2.9999999973882785</w:t>
            </w:r>
          </w:p>
          <w:p w14:paraId="22B81695" w14:textId="77777777" w:rsidR="00864273" w:rsidRPr="00BB55B7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4.0000000014854136</w:t>
            </w:r>
          </w:p>
          <w:p w14:paraId="0B472035" w14:textId="77777777" w:rsidR="00864273" w:rsidRPr="00BB55B7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4.9999999971429965</w:t>
            </w:r>
          </w:p>
          <w:p w14:paraId="42AB4F12" w14:textId="77777777" w:rsidR="00864273" w:rsidRPr="00BB55B7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6.0000000027227447</w:t>
            </w:r>
          </w:p>
          <w:p w14:paraId="410539C2" w14:textId="77777777" w:rsidR="00864273" w:rsidRPr="00BB55B7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7.0000000002622711</w:t>
            </w:r>
          </w:p>
          <w:p w14:paraId="0085A79D" w14:textId="77777777" w:rsidR="00864273" w:rsidRPr="00BB55B7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8.0000000022680293</w:t>
            </w:r>
          </w:p>
          <w:p w14:paraId="227BE73D" w14:textId="77777777" w:rsidR="00864273" w:rsidRPr="00BB55B7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8.9999999993412008</w:t>
            </w:r>
          </w:p>
          <w:p w14:paraId="0662C14B" w14:textId="77777777" w:rsidR="00864273" w:rsidRPr="00BB55B7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10.0000000006557013</w:t>
            </w:r>
          </w:p>
        </w:tc>
        <w:tc>
          <w:tcPr>
            <w:tcW w:w="3321" w:type="dxa"/>
            <w:vAlign w:val="center"/>
          </w:tcPr>
          <w:p w14:paraId="159E06B8" w14:textId="77777777" w:rsidR="00864273" w:rsidRPr="00BB55B7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0.9999999985587995</w:t>
            </w:r>
          </w:p>
          <w:p w14:paraId="6A747FF8" w14:textId="77777777" w:rsidR="00864273" w:rsidRPr="00BB55B7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2.0000000001424310</w:t>
            </w:r>
          </w:p>
          <w:p w14:paraId="125E3B5B" w14:textId="77777777" w:rsidR="00864273" w:rsidRPr="00BB55B7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2.9999999879836565</w:t>
            </w:r>
          </w:p>
          <w:p w14:paraId="4417BD38" w14:textId="77777777" w:rsidR="00864273" w:rsidRPr="00BB55B7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4.0000000072016979</w:t>
            </w:r>
          </w:p>
          <w:p w14:paraId="5DC2D8CC" w14:textId="77777777" w:rsidR="00864273" w:rsidRPr="00BB55B7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4.9999999896441478</w:t>
            </w:r>
          </w:p>
          <w:p w14:paraId="1703E094" w14:textId="77777777" w:rsidR="00864273" w:rsidRPr="00BB55B7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6.0000000093366541</w:t>
            </w:r>
          </w:p>
          <w:p w14:paraId="0ACB58C6" w14:textId="77777777" w:rsidR="00864273" w:rsidRPr="00BB55B7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6.9999999998263442</w:t>
            </w:r>
          </w:p>
          <w:p w14:paraId="36195096" w14:textId="77777777" w:rsidR="00864273" w:rsidRPr="00BB55B7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8.0000000089289198</w:t>
            </w:r>
          </w:p>
          <w:p w14:paraId="04356E3A" w14:textId="77777777" w:rsidR="00864273" w:rsidRPr="00BB55B7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9.0000000009928502</w:t>
            </w:r>
          </w:p>
          <w:p w14:paraId="10D2517C" w14:textId="77777777" w:rsidR="00864273" w:rsidRPr="00BB55B7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9.9999999994548698</w:t>
            </w:r>
          </w:p>
        </w:tc>
        <w:tc>
          <w:tcPr>
            <w:tcW w:w="3321" w:type="dxa"/>
            <w:vAlign w:val="center"/>
          </w:tcPr>
          <w:p w14:paraId="6F8CAE2D" w14:textId="77777777" w:rsidR="00864273" w:rsidRPr="00BB55B7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0.9999999981868053</w:t>
            </w:r>
          </w:p>
          <w:p w14:paraId="0302F408" w14:textId="77777777" w:rsidR="00864273" w:rsidRPr="00BB55B7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1.9999999965236945</w:t>
            </w:r>
          </w:p>
          <w:p w14:paraId="235877CD" w14:textId="77777777" w:rsidR="00864273" w:rsidRPr="00BB55B7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3.0000000048610276</w:t>
            </w:r>
          </w:p>
          <w:p w14:paraId="13F8C35A" w14:textId="77777777" w:rsidR="00864273" w:rsidRPr="00BB55B7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3.9999999954997643</w:t>
            </w:r>
          </w:p>
          <w:p w14:paraId="496B0FF0" w14:textId="77777777" w:rsidR="00864273" w:rsidRPr="00BB55B7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5.0000000017843949</w:t>
            </w:r>
          </w:p>
          <w:p w14:paraId="2B4F4587" w14:textId="77777777" w:rsidR="00864273" w:rsidRPr="00BB55B7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5.9999999985623047</w:t>
            </w:r>
          </w:p>
          <w:p w14:paraId="1B2B0FA2" w14:textId="77777777" w:rsidR="00864273" w:rsidRPr="00BB55B7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7.0000000052129767</w:t>
            </w:r>
          </w:p>
          <w:p w14:paraId="5E03672F" w14:textId="77777777" w:rsidR="00864273" w:rsidRPr="00BB55B7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7.9999999891807176</w:t>
            </w:r>
          </w:p>
          <w:p w14:paraId="439A4BCB" w14:textId="77777777" w:rsidR="00864273" w:rsidRPr="00BB55B7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9.0000000005857039</w:t>
            </w:r>
          </w:p>
          <w:p w14:paraId="115A7CCC" w14:textId="77777777" w:rsidR="00864273" w:rsidRPr="00BB55B7" w:rsidRDefault="00864273" w:rsidP="00712C69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9.9999999982579038</w:t>
            </w:r>
          </w:p>
        </w:tc>
      </w:tr>
    </w:tbl>
    <w:p w14:paraId="679CC716" w14:textId="2BD73990" w:rsidR="008A11D7" w:rsidRPr="00BF115B" w:rsidRDefault="008A11D7" w:rsidP="00864273">
      <w:pPr>
        <w:rPr>
          <w:rFonts w:asciiTheme="minorHAnsi" w:hAnsiTheme="minorHAnsi" w:cstheme="minorHAnsi"/>
          <w:noProof/>
          <w:sz w:val="28"/>
          <w:lang w:val="ru-RU"/>
        </w:rPr>
      </w:pPr>
    </w:p>
    <w:p w14:paraId="5D286D71" w14:textId="77777777" w:rsidR="00864273" w:rsidRPr="00BF115B" w:rsidRDefault="00864273" w:rsidP="00864273">
      <w:pPr>
        <w:pStyle w:val="Header1"/>
      </w:pPr>
      <w:r w:rsidRPr="00BF115B">
        <w:t>Исследование на матрице Гильберта</w:t>
      </w:r>
    </w:p>
    <w:p w14:paraId="72FB68C8" w14:textId="644C7C64" w:rsidR="00864273" w:rsidRPr="00127E26" w:rsidRDefault="00864273" w:rsidP="00864273">
      <w:pPr>
        <w:rPr>
          <w:rFonts w:asciiTheme="minorHAnsi" w:hAnsiTheme="minorHAnsi" w:cstheme="minorHAnsi"/>
          <w:noProof/>
          <w:lang w:val="ru-RU"/>
        </w:rPr>
      </w:pPr>
      <w:r w:rsidRPr="00127E26">
        <w:rPr>
          <w:rFonts w:asciiTheme="minorHAnsi" w:hAnsiTheme="minorHAnsi" w:cstheme="minorHAnsi"/>
          <w:noProof/>
          <w:lang w:val="ru-RU"/>
        </w:rPr>
        <w:t xml:space="preserve">Размерность матрицы: </w:t>
      </w:r>
      <w:r w:rsidR="00921164" w:rsidRPr="00127E26">
        <w:rPr>
          <w:rFonts w:asciiTheme="minorHAnsi" w:hAnsiTheme="minorHAnsi" w:cstheme="minorHAnsi"/>
          <w:noProof/>
          <w:lang w:val="ru-RU"/>
        </w:rPr>
        <w:t>4</w:t>
      </w:r>
    </w:p>
    <w:tbl>
      <w:tblPr>
        <w:tblStyle w:val="a9"/>
        <w:tblW w:w="9939" w:type="dxa"/>
        <w:tblLayout w:type="fixed"/>
        <w:tblLook w:val="04A0" w:firstRow="1" w:lastRow="0" w:firstColumn="1" w:lastColumn="0" w:noHBand="0" w:noVBand="1"/>
      </w:tblPr>
      <w:tblGrid>
        <w:gridCol w:w="1474"/>
        <w:gridCol w:w="1474"/>
        <w:gridCol w:w="1993"/>
        <w:gridCol w:w="3005"/>
        <w:gridCol w:w="1993"/>
      </w:tblGrid>
      <w:tr w:rsidR="003D6BCC" w:rsidRPr="00F9588C" w14:paraId="54275FCD" w14:textId="77777777" w:rsidTr="00712C69">
        <w:tc>
          <w:tcPr>
            <w:tcW w:w="1474" w:type="dxa"/>
            <w:vAlign w:val="center"/>
          </w:tcPr>
          <w:p w14:paraId="4F1BF300" w14:textId="561C113C" w:rsidR="003D6BCC" w:rsidRPr="00F9588C" w:rsidRDefault="003D6BCC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  <w:noProof/>
                <w:lang w:val="ru-RU"/>
              </w:rPr>
              <w:t>Метод</w:t>
            </w:r>
          </w:p>
        </w:tc>
        <w:tc>
          <w:tcPr>
            <w:tcW w:w="1474" w:type="dxa"/>
            <w:vAlign w:val="center"/>
          </w:tcPr>
          <w:p w14:paraId="7E46361D" w14:textId="0DCE1A98" w:rsidR="003D6BCC" w:rsidRPr="00F9588C" w:rsidRDefault="003D6BCC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  <w:noProof/>
                <w:lang w:val="ru-RU"/>
              </w:rPr>
              <w:t>Количество итераций</w:t>
            </w:r>
          </w:p>
        </w:tc>
        <w:tc>
          <w:tcPr>
            <w:tcW w:w="1993" w:type="dxa"/>
            <w:vAlign w:val="center"/>
          </w:tcPr>
          <w:p w14:paraId="6697050C" w14:textId="36DEECFF" w:rsidR="003D6BCC" w:rsidRPr="00F9588C" w:rsidRDefault="003D6BCC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  <w:noProof/>
                <w:lang w:val="ru-RU"/>
              </w:rPr>
              <w:t>Время решения, мкс</w:t>
            </w:r>
          </w:p>
        </w:tc>
        <w:tc>
          <w:tcPr>
            <w:tcW w:w="3005" w:type="dxa"/>
            <w:vAlign w:val="center"/>
          </w:tcPr>
          <w:p w14:paraId="4AA989C8" w14:textId="2136B9D2" w:rsidR="003D6BCC" w:rsidRPr="00F9588C" w:rsidRDefault="003D6BCC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  <w:noProof/>
                <w:lang w:val="ru-RU"/>
              </w:rPr>
              <w:t>Невязка</w:t>
            </w:r>
          </w:p>
        </w:tc>
        <w:tc>
          <w:tcPr>
            <w:tcW w:w="1993" w:type="dxa"/>
            <w:vAlign w:val="center"/>
          </w:tcPr>
          <w:p w14:paraId="65179120" w14:textId="4B837632" w:rsidR="003D6BCC" w:rsidRPr="00F9588C" w:rsidRDefault="003D6BCC" w:rsidP="00712C69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Theme="minorHAnsi" w:hAnsiTheme="minorHAnsi" w:cstheme="minorHAnsi"/>
                <w:noProof/>
                <w:szCs w:val="22"/>
                <w:lang w:val="ru-RU"/>
              </w:rPr>
              <w:t>Число действий</w:t>
            </w:r>
          </w:p>
        </w:tc>
      </w:tr>
      <w:tr w:rsidR="003D6BCC" w:rsidRPr="00F9588C" w14:paraId="7378354A" w14:textId="77777777" w:rsidTr="00712C69">
        <w:tc>
          <w:tcPr>
            <w:tcW w:w="1474" w:type="dxa"/>
            <w:vAlign w:val="center"/>
          </w:tcPr>
          <w:p w14:paraId="059319E3" w14:textId="0D5A2BE4" w:rsidR="003D6BCC" w:rsidRPr="00F9588C" w:rsidRDefault="003D6BCC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LOS</w:t>
            </w:r>
          </w:p>
        </w:tc>
        <w:tc>
          <w:tcPr>
            <w:tcW w:w="1474" w:type="dxa"/>
            <w:vAlign w:val="center"/>
          </w:tcPr>
          <w:p w14:paraId="7754C7D8" w14:textId="5752877E" w:rsidR="003D6BCC" w:rsidRPr="00F9588C" w:rsidRDefault="003D6BCC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7</w:t>
            </w:r>
          </w:p>
        </w:tc>
        <w:tc>
          <w:tcPr>
            <w:tcW w:w="1993" w:type="dxa"/>
            <w:vAlign w:val="center"/>
          </w:tcPr>
          <w:p w14:paraId="0A839405" w14:textId="1424D96C" w:rsidR="003D6BCC" w:rsidRPr="00F9588C" w:rsidRDefault="003D6BCC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11</w:t>
            </w:r>
          </w:p>
        </w:tc>
        <w:tc>
          <w:tcPr>
            <w:tcW w:w="3005" w:type="dxa"/>
            <w:vAlign w:val="center"/>
          </w:tcPr>
          <w:p w14:paraId="74D242AE" w14:textId="64B5C63F" w:rsidR="003D6BCC" w:rsidRPr="00F9588C" w:rsidRDefault="003D6BCC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8.5560482027294059e-41</w:t>
            </w:r>
          </w:p>
        </w:tc>
        <w:tc>
          <w:tcPr>
            <w:tcW w:w="1993" w:type="dxa"/>
            <w:vAlign w:val="center"/>
          </w:tcPr>
          <w:p w14:paraId="4154F643" w14:textId="2C8339B4" w:rsidR="003D6BCC" w:rsidRPr="00F9588C" w:rsidRDefault="003D6BCC" w:rsidP="00712C69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28</w:t>
            </w:r>
          </w:p>
        </w:tc>
      </w:tr>
      <w:tr w:rsidR="003D6BCC" w:rsidRPr="00F9588C" w14:paraId="6A1A46B0" w14:textId="77777777" w:rsidTr="00712C69">
        <w:tc>
          <w:tcPr>
            <w:tcW w:w="1474" w:type="dxa"/>
            <w:vAlign w:val="center"/>
          </w:tcPr>
          <w:p w14:paraId="65A146A0" w14:textId="41496790" w:rsidR="003D6BCC" w:rsidRPr="00F9588C" w:rsidRDefault="003D6BCC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 xml:space="preserve">LOS + </w:t>
            </w:r>
            <w:proofErr w:type="spellStart"/>
            <w:r w:rsidRPr="00127E26">
              <w:rPr>
                <w:rFonts w:asciiTheme="minorHAnsi" w:hAnsiTheme="minorHAnsi" w:cstheme="minorHAnsi"/>
              </w:rPr>
              <w:t>diag</w:t>
            </w:r>
            <w:proofErr w:type="spellEnd"/>
          </w:p>
        </w:tc>
        <w:tc>
          <w:tcPr>
            <w:tcW w:w="1474" w:type="dxa"/>
            <w:vAlign w:val="center"/>
          </w:tcPr>
          <w:p w14:paraId="771F53F2" w14:textId="3816C97E" w:rsidR="003D6BCC" w:rsidRPr="00F9588C" w:rsidRDefault="003D6BCC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7</w:t>
            </w:r>
          </w:p>
        </w:tc>
        <w:tc>
          <w:tcPr>
            <w:tcW w:w="1993" w:type="dxa"/>
            <w:vAlign w:val="center"/>
          </w:tcPr>
          <w:p w14:paraId="07E4535E" w14:textId="5D3CB9DE" w:rsidR="003D6BCC" w:rsidRPr="00F9588C" w:rsidRDefault="003D6BCC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12</w:t>
            </w:r>
          </w:p>
        </w:tc>
        <w:tc>
          <w:tcPr>
            <w:tcW w:w="3005" w:type="dxa"/>
            <w:vAlign w:val="center"/>
          </w:tcPr>
          <w:p w14:paraId="5D5EF8B7" w14:textId="7DB36458" w:rsidR="003D6BCC" w:rsidRPr="00F9588C" w:rsidRDefault="003D6BCC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3.1190059370947037e-43</w:t>
            </w:r>
          </w:p>
        </w:tc>
        <w:tc>
          <w:tcPr>
            <w:tcW w:w="1993" w:type="dxa"/>
            <w:vAlign w:val="center"/>
          </w:tcPr>
          <w:p w14:paraId="1F786DD5" w14:textId="661D76FB" w:rsidR="003D6BCC" w:rsidRPr="00F9588C" w:rsidRDefault="003D6BCC" w:rsidP="00712C69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88</w:t>
            </w:r>
          </w:p>
        </w:tc>
      </w:tr>
      <w:tr w:rsidR="003D6BCC" w:rsidRPr="00F9588C" w14:paraId="10980B38" w14:textId="77777777" w:rsidTr="00712C69">
        <w:tc>
          <w:tcPr>
            <w:tcW w:w="1474" w:type="dxa"/>
            <w:vAlign w:val="center"/>
          </w:tcPr>
          <w:p w14:paraId="0D16C4A1" w14:textId="136A747F" w:rsidR="003D6BCC" w:rsidRPr="00F9588C" w:rsidRDefault="003D6BCC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LOS + LU(</w:t>
            </w:r>
            <w:proofErr w:type="spellStart"/>
            <w:r w:rsidRPr="00127E26">
              <w:rPr>
                <w:rFonts w:asciiTheme="minorHAnsi" w:hAnsiTheme="minorHAnsi" w:cstheme="minorHAnsi"/>
              </w:rPr>
              <w:t>sq</w:t>
            </w:r>
            <w:proofErr w:type="spellEnd"/>
            <w:r w:rsidRPr="00127E26">
              <w:rPr>
                <w:rFonts w:asciiTheme="minorHAnsi" w:hAnsiTheme="minorHAnsi" w:cstheme="minorHAnsi"/>
              </w:rPr>
              <w:t>)</w:t>
            </w:r>
          </w:p>
        </w:tc>
        <w:tc>
          <w:tcPr>
            <w:tcW w:w="1474" w:type="dxa"/>
            <w:vAlign w:val="center"/>
          </w:tcPr>
          <w:p w14:paraId="3D81FD2D" w14:textId="7603E288" w:rsidR="003D6BCC" w:rsidRPr="00F9588C" w:rsidRDefault="003D6BCC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2</w:t>
            </w:r>
          </w:p>
        </w:tc>
        <w:tc>
          <w:tcPr>
            <w:tcW w:w="1993" w:type="dxa"/>
            <w:vAlign w:val="center"/>
          </w:tcPr>
          <w:p w14:paraId="3EDA7307" w14:textId="0E1676AB" w:rsidR="003D6BCC" w:rsidRPr="00F9588C" w:rsidRDefault="003D6BCC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13</w:t>
            </w:r>
          </w:p>
        </w:tc>
        <w:tc>
          <w:tcPr>
            <w:tcW w:w="3005" w:type="dxa"/>
            <w:vAlign w:val="center"/>
          </w:tcPr>
          <w:p w14:paraId="5D7B988D" w14:textId="0ED329F5" w:rsidR="003D6BCC" w:rsidRPr="00F9588C" w:rsidRDefault="003D6BCC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1.4861646610310086e-61</w:t>
            </w:r>
          </w:p>
        </w:tc>
        <w:tc>
          <w:tcPr>
            <w:tcW w:w="1993" w:type="dxa"/>
            <w:vAlign w:val="center"/>
          </w:tcPr>
          <w:p w14:paraId="69983E39" w14:textId="55FD5972" w:rsidR="003D6BCC" w:rsidRPr="00F9588C" w:rsidRDefault="003D6BCC" w:rsidP="00712C69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80</w:t>
            </w:r>
          </w:p>
        </w:tc>
      </w:tr>
    </w:tbl>
    <w:p w14:paraId="3E97581C" w14:textId="6FFC9348" w:rsidR="003D6BCC" w:rsidRPr="00127E26" w:rsidRDefault="003D6BCC" w:rsidP="00864273">
      <w:pPr>
        <w:rPr>
          <w:rFonts w:asciiTheme="minorHAnsi" w:hAnsiTheme="minorHAnsi" w:cstheme="minorHAnsi"/>
          <w:noProof/>
          <w:lang w:val="ru-RU"/>
        </w:rPr>
      </w:pPr>
    </w:p>
    <w:p w14:paraId="19D25438" w14:textId="2E3F491D" w:rsidR="00864273" w:rsidRDefault="00864273" w:rsidP="00864273">
      <w:pPr>
        <w:rPr>
          <w:rFonts w:asciiTheme="minorHAnsi" w:hAnsiTheme="minorHAnsi" w:cstheme="minorHAnsi"/>
          <w:noProof/>
          <w:lang w:val="ru-RU"/>
        </w:rPr>
      </w:pPr>
      <w:r w:rsidRPr="00127E26">
        <w:rPr>
          <w:rFonts w:asciiTheme="minorHAnsi" w:hAnsiTheme="minorHAnsi" w:cstheme="minorHAnsi"/>
          <w:noProof/>
          <w:lang w:val="ru-RU"/>
        </w:rPr>
        <w:t xml:space="preserve">Размерность матрицы: </w:t>
      </w:r>
      <w:r w:rsidR="00921164" w:rsidRPr="00127E26">
        <w:rPr>
          <w:rFonts w:asciiTheme="minorHAnsi" w:hAnsiTheme="minorHAnsi" w:cstheme="minorHAnsi"/>
          <w:noProof/>
          <w:lang w:val="ru-RU"/>
        </w:rPr>
        <w:t>7</w:t>
      </w:r>
    </w:p>
    <w:tbl>
      <w:tblPr>
        <w:tblStyle w:val="a9"/>
        <w:tblW w:w="9939" w:type="dxa"/>
        <w:tblLayout w:type="fixed"/>
        <w:tblLook w:val="04A0" w:firstRow="1" w:lastRow="0" w:firstColumn="1" w:lastColumn="0" w:noHBand="0" w:noVBand="1"/>
      </w:tblPr>
      <w:tblGrid>
        <w:gridCol w:w="1474"/>
        <w:gridCol w:w="1474"/>
        <w:gridCol w:w="1993"/>
        <w:gridCol w:w="3005"/>
        <w:gridCol w:w="1993"/>
      </w:tblGrid>
      <w:tr w:rsidR="00853FD3" w:rsidRPr="00F9588C" w14:paraId="6752CE0D" w14:textId="77777777" w:rsidTr="00712C69">
        <w:tc>
          <w:tcPr>
            <w:tcW w:w="1474" w:type="dxa"/>
            <w:vAlign w:val="center"/>
          </w:tcPr>
          <w:p w14:paraId="05A216DE" w14:textId="4F7D99A0" w:rsidR="00853FD3" w:rsidRPr="00F9588C" w:rsidRDefault="00853FD3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  <w:noProof/>
                <w:lang w:val="ru-RU"/>
              </w:rPr>
              <w:t>Метод</w:t>
            </w:r>
          </w:p>
        </w:tc>
        <w:tc>
          <w:tcPr>
            <w:tcW w:w="1474" w:type="dxa"/>
            <w:vAlign w:val="center"/>
          </w:tcPr>
          <w:p w14:paraId="3653FFB7" w14:textId="207B7AB9" w:rsidR="00853FD3" w:rsidRPr="00F9588C" w:rsidRDefault="00853FD3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  <w:noProof/>
                <w:lang w:val="ru-RU"/>
              </w:rPr>
              <w:t>Количество итераций</w:t>
            </w:r>
          </w:p>
        </w:tc>
        <w:tc>
          <w:tcPr>
            <w:tcW w:w="1993" w:type="dxa"/>
            <w:vAlign w:val="center"/>
          </w:tcPr>
          <w:p w14:paraId="4F85EABE" w14:textId="3C1FDEC1" w:rsidR="00853FD3" w:rsidRPr="00F9588C" w:rsidRDefault="00853FD3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  <w:noProof/>
                <w:lang w:val="ru-RU"/>
              </w:rPr>
              <w:t>Время решения, мкс</w:t>
            </w:r>
          </w:p>
        </w:tc>
        <w:tc>
          <w:tcPr>
            <w:tcW w:w="3005" w:type="dxa"/>
            <w:vAlign w:val="center"/>
          </w:tcPr>
          <w:p w14:paraId="5F8B5E01" w14:textId="2DB159E5" w:rsidR="00853FD3" w:rsidRPr="00F9588C" w:rsidRDefault="00853FD3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  <w:noProof/>
                <w:lang w:val="ru-RU"/>
              </w:rPr>
              <w:t>Невязка</w:t>
            </w:r>
          </w:p>
        </w:tc>
        <w:tc>
          <w:tcPr>
            <w:tcW w:w="1993" w:type="dxa"/>
            <w:vAlign w:val="center"/>
          </w:tcPr>
          <w:p w14:paraId="00A2242F" w14:textId="07D2807C" w:rsidR="00853FD3" w:rsidRPr="00F9588C" w:rsidRDefault="00853FD3" w:rsidP="00712C69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Theme="minorHAnsi" w:hAnsiTheme="minorHAnsi" w:cstheme="minorHAnsi"/>
                <w:noProof/>
                <w:szCs w:val="22"/>
                <w:lang w:val="ru-RU"/>
              </w:rPr>
              <w:t>Число действий</w:t>
            </w:r>
          </w:p>
        </w:tc>
      </w:tr>
      <w:tr w:rsidR="00853FD3" w:rsidRPr="00F9588C" w14:paraId="711F366C" w14:textId="77777777" w:rsidTr="00712C69">
        <w:tc>
          <w:tcPr>
            <w:tcW w:w="1474" w:type="dxa"/>
            <w:vAlign w:val="center"/>
          </w:tcPr>
          <w:p w14:paraId="6EB7C4A7" w14:textId="3197C3CE" w:rsidR="00853FD3" w:rsidRPr="00F9588C" w:rsidRDefault="00853FD3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LOS</w:t>
            </w:r>
          </w:p>
        </w:tc>
        <w:tc>
          <w:tcPr>
            <w:tcW w:w="1474" w:type="dxa"/>
            <w:vAlign w:val="center"/>
          </w:tcPr>
          <w:p w14:paraId="1B00309C" w14:textId="263F7680" w:rsidR="00853FD3" w:rsidRPr="00F9588C" w:rsidRDefault="00853FD3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18</w:t>
            </w:r>
          </w:p>
        </w:tc>
        <w:tc>
          <w:tcPr>
            <w:tcW w:w="1993" w:type="dxa"/>
            <w:vAlign w:val="center"/>
          </w:tcPr>
          <w:p w14:paraId="7155808C" w14:textId="6BB1DCF8" w:rsidR="00853FD3" w:rsidRPr="00F9588C" w:rsidRDefault="00853FD3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24</w:t>
            </w:r>
          </w:p>
        </w:tc>
        <w:tc>
          <w:tcPr>
            <w:tcW w:w="3005" w:type="dxa"/>
            <w:vAlign w:val="center"/>
          </w:tcPr>
          <w:p w14:paraId="78317DAE" w14:textId="21771972" w:rsidR="00853FD3" w:rsidRPr="00F9588C" w:rsidRDefault="00853FD3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6.2912460078970593e-39</w:t>
            </w:r>
          </w:p>
        </w:tc>
        <w:tc>
          <w:tcPr>
            <w:tcW w:w="1993" w:type="dxa"/>
            <w:vAlign w:val="center"/>
          </w:tcPr>
          <w:p w14:paraId="1DAF821C" w14:textId="7117EDEC" w:rsidR="00853FD3" w:rsidRPr="00F9588C" w:rsidRDefault="00853FD3" w:rsidP="00712C69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773</w:t>
            </w:r>
          </w:p>
        </w:tc>
      </w:tr>
      <w:tr w:rsidR="00853FD3" w:rsidRPr="00F9588C" w14:paraId="4D44B0EE" w14:textId="77777777" w:rsidTr="00712C69">
        <w:tc>
          <w:tcPr>
            <w:tcW w:w="1474" w:type="dxa"/>
            <w:vAlign w:val="center"/>
          </w:tcPr>
          <w:p w14:paraId="5577CDA9" w14:textId="3E0F69D3" w:rsidR="00853FD3" w:rsidRPr="00F9588C" w:rsidRDefault="00853FD3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 xml:space="preserve">LOS + </w:t>
            </w:r>
            <w:proofErr w:type="spellStart"/>
            <w:r w:rsidRPr="00127E26">
              <w:rPr>
                <w:rFonts w:asciiTheme="minorHAnsi" w:hAnsiTheme="minorHAnsi" w:cstheme="minorHAnsi"/>
              </w:rPr>
              <w:t>diag</w:t>
            </w:r>
            <w:proofErr w:type="spellEnd"/>
          </w:p>
        </w:tc>
        <w:tc>
          <w:tcPr>
            <w:tcW w:w="1474" w:type="dxa"/>
            <w:vAlign w:val="center"/>
          </w:tcPr>
          <w:p w14:paraId="7019B31E" w14:textId="705B9D7D" w:rsidR="00853FD3" w:rsidRPr="00F9588C" w:rsidRDefault="00853FD3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16</w:t>
            </w:r>
          </w:p>
        </w:tc>
        <w:tc>
          <w:tcPr>
            <w:tcW w:w="1993" w:type="dxa"/>
            <w:vAlign w:val="center"/>
          </w:tcPr>
          <w:p w14:paraId="24F9873A" w14:textId="05B5BC73" w:rsidR="00853FD3" w:rsidRPr="00F9588C" w:rsidRDefault="00853FD3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25</w:t>
            </w:r>
          </w:p>
        </w:tc>
        <w:tc>
          <w:tcPr>
            <w:tcW w:w="3005" w:type="dxa"/>
            <w:vAlign w:val="center"/>
          </w:tcPr>
          <w:p w14:paraId="13C58355" w14:textId="280B3AF5" w:rsidR="00853FD3" w:rsidRPr="00F9588C" w:rsidRDefault="00853FD3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2.1809465921464475e-38</w:t>
            </w:r>
          </w:p>
        </w:tc>
        <w:tc>
          <w:tcPr>
            <w:tcW w:w="1993" w:type="dxa"/>
            <w:vAlign w:val="center"/>
          </w:tcPr>
          <w:p w14:paraId="1B4BFD64" w14:textId="51E17ECD" w:rsidR="00853FD3" w:rsidRPr="00F9588C" w:rsidRDefault="00853FD3" w:rsidP="00712C69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990</w:t>
            </w:r>
          </w:p>
        </w:tc>
      </w:tr>
      <w:tr w:rsidR="00853FD3" w:rsidRPr="00F9588C" w14:paraId="4ECD0619" w14:textId="77777777" w:rsidTr="00712C69">
        <w:tc>
          <w:tcPr>
            <w:tcW w:w="1474" w:type="dxa"/>
            <w:vAlign w:val="center"/>
          </w:tcPr>
          <w:p w14:paraId="5F447EDD" w14:textId="52CA6858" w:rsidR="00853FD3" w:rsidRPr="00F9588C" w:rsidRDefault="00853FD3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LOS + LU(</w:t>
            </w:r>
            <w:proofErr w:type="spellStart"/>
            <w:r w:rsidRPr="00127E26">
              <w:rPr>
                <w:rFonts w:asciiTheme="minorHAnsi" w:hAnsiTheme="minorHAnsi" w:cstheme="minorHAnsi"/>
              </w:rPr>
              <w:t>sq</w:t>
            </w:r>
            <w:proofErr w:type="spellEnd"/>
            <w:r w:rsidRPr="00127E26">
              <w:rPr>
                <w:rFonts w:asciiTheme="minorHAnsi" w:hAnsiTheme="minorHAnsi" w:cstheme="minorHAnsi"/>
              </w:rPr>
              <w:t>)</w:t>
            </w:r>
          </w:p>
        </w:tc>
        <w:tc>
          <w:tcPr>
            <w:tcW w:w="1474" w:type="dxa"/>
            <w:vAlign w:val="center"/>
          </w:tcPr>
          <w:p w14:paraId="61C3CD68" w14:textId="3A11EB0F" w:rsidR="00853FD3" w:rsidRPr="00F9588C" w:rsidRDefault="00853FD3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3</w:t>
            </w:r>
          </w:p>
        </w:tc>
        <w:tc>
          <w:tcPr>
            <w:tcW w:w="1993" w:type="dxa"/>
            <w:vAlign w:val="center"/>
          </w:tcPr>
          <w:p w14:paraId="2FAC08EA" w14:textId="5C737849" w:rsidR="00853FD3" w:rsidRPr="00F9588C" w:rsidRDefault="00853FD3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12</w:t>
            </w:r>
          </w:p>
        </w:tc>
        <w:tc>
          <w:tcPr>
            <w:tcW w:w="3005" w:type="dxa"/>
            <w:vAlign w:val="center"/>
          </w:tcPr>
          <w:p w14:paraId="75DED5B1" w14:textId="54DA808E" w:rsidR="00853FD3" w:rsidRPr="00F9588C" w:rsidRDefault="00853FD3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9.4053950450887990e-62</w:t>
            </w:r>
          </w:p>
        </w:tc>
        <w:tc>
          <w:tcPr>
            <w:tcW w:w="1993" w:type="dxa"/>
            <w:vAlign w:val="center"/>
          </w:tcPr>
          <w:p w14:paraId="00B8DB98" w14:textId="5D82A0F9" w:rsidR="00853FD3" w:rsidRPr="00F9588C" w:rsidRDefault="00853FD3" w:rsidP="00712C69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06</w:t>
            </w:r>
          </w:p>
        </w:tc>
      </w:tr>
    </w:tbl>
    <w:p w14:paraId="789BA1FB" w14:textId="0F594D71" w:rsidR="00853FD3" w:rsidRPr="00127E26" w:rsidRDefault="00853FD3" w:rsidP="00864273">
      <w:pPr>
        <w:rPr>
          <w:rFonts w:asciiTheme="minorHAnsi" w:hAnsiTheme="minorHAnsi" w:cstheme="minorHAnsi"/>
          <w:noProof/>
          <w:lang w:val="ru-RU"/>
        </w:rPr>
      </w:pPr>
    </w:p>
    <w:p w14:paraId="1314B564" w14:textId="7B4AC757" w:rsidR="00864273" w:rsidRDefault="00864273" w:rsidP="00864273">
      <w:pPr>
        <w:rPr>
          <w:rFonts w:asciiTheme="minorHAnsi" w:hAnsiTheme="minorHAnsi" w:cstheme="minorHAnsi"/>
          <w:noProof/>
          <w:lang w:val="ru-RU"/>
        </w:rPr>
      </w:pPr>
      <w:r w:rsidRPr="00127E26">
        <w:rPr>
          <w:rFonts w:asciiTheme="minorHAnsi" w:hAnsiTheme="minorHAnsi" w:cstheme="minorHAnsi"/>
          <w:noProof/>
          <w:lang w:val="ru-RU"/>
        </w:rPr>
        <w:t>Размерность матрицы: 1</w:t>
      </w:r>
      <w:r w:rsidR="00921164" w:rsidRPr="00127E26">
        <w:rPr>
          <w:rFonts w:asciiTheme="minorHAnsi" w:hAnsiTheme="minorHAnsi" w:cstheme="minorHAnsi"/>
          <w:noProof/>
          <w:lang w:val="ru-RU"/>
        </w:rPr>
        <w:t>0</w:t>
      </w:r>
    </w:p>
    <w:tbl>
      <w:tblPr>
        <w:tblStyle w:val="a9"/>
        <w:tblW w:w="9939" w:type="dxa"/>
        <w:tblLayout w:type="fixed"/>
        <w:tblLook w:val="04A0" w:firstRow="1" w:lastRow="0" w:firstColumn="1" w:lastColumn="0" w:noHBand="0" w:noVBand="1"/>
      </w:tblPr>
      <w:tblGrid>
        <w:gridCol w:w="1474"/>
        <w:gridCol w:w="1474"/>
        <w:gridCol w:w="1993"/>
        <w:gridCol w:w="3005"/>
        <w:gridCol w:w="1993"/>
      </w:tblGrid>
      <w:tr w:rsidR="00853FD3" w:rsidRPr="00F9588C" w14:paraId="11E7749A" w14:textId="77777777" w:rsidTr="00712C69">
        <w:tc>
          <w:tcPr>
            <w:tcW w:w="1474" w:type="dxa"/>
            <w:vAlign w:val="center"/>
          </w:tcPr>
          <w:p w14:paraId="60E28571" w14:textId="623A7EFC" w:rsidR="00853FD3" w:rsidRPr="00F9588C" w:rsidRDefault="00853FD3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  <w:noProof/>
                <w:lang w:val="ru-RU"/>
              </w:rPr>
              <w:t>Метод</w:t>
            </w:r>
          </w:p>
        </w:tc>
        <w:tc>
          <w:tcPr>
            <w:tcW w:w="1474" w:type="dxa"/>
            <w:vAlign w:val="center"/>
          </w:tcPr>
          <w:p w14:paraId="6D262E31" w14:textId="79268434" w:rsidR="00853FD3" w:rsidRPr="00F9588C" w:rsidRDefault="00853FD3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  <w:noProof/>
                <w:lang w:val="ru-RU"/>
              </w:rPr>
              <w:t>Количество итераций</w:t>
            </w:r>
          </w:p>
        </w:tc>
        <w:tc>
          <w:tcPr>
            <w:tcW w:w="1993" w:type="dxa"/>
            <w:vAlign w:val="center"/>
          </w:tcPr>
          <w:p w14:paraId="6CC70E73" w14:textId="55AAA5FE" w:rsidR="00853FD3" w:rsidRPr="00F9588C" w:rsidRDefault="00853FD3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  <w:noProof/>
                <w:lang w:val="ru-RU"/>
              </w:rPr>
              <w:t>Время решения, мкс</w:t>
            </w:r>
          </w:p>
        </w:tc>
        <w:tc>
          <w:tcPr>
            <w:tcW w:w="3005" w:type="dxa"/>
            <w:vAlign w:val="center"/>
          </w:tcPr>
          <w:p w14:paraId="2B824D56" w14:textId="0EAED8B8" w:rsidR="00853FD3" w:rsidRPr="00F9588C" w:rsidRDefault="00853FD3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  <w:noProof/>
                <w:lang w:val="ru-RU"/>
              </w:rPr>
              <w:t>Невязка</w:t>
            </w:r>
          </w:p>
        </w:tc>
        <w:tc>
          <w:tcPr>
            <w:tcW w:w="1993" w:type="dxa"/>
            <w:vAlign w:val="center"/>
          </w:tcPr>
          <w:p w14:paraId="40DDA3F3" w14:textId="64BCBD58" w:rsidR="00853FD3" w:rsidRPr="00F9588C" w:rsidRDefault="00853FD3" w:rsidP="00712C69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Theme="minorHAnsi" w:hAnsiTheme="minorHAnsi" w:cstheme="minorHAnsi"/>
                <w:noProof/>
                <w:szCs w:val="22"/>
                <w:lang w:val="ru-RU"/>
              </w:rPr>
              <w:t>Число действий</w:t>
            </w:r>
          </w:p>
        </w:tc>
      </w:tr>
      <w:tr w:rsidR="00853FD3" w:rsidRPr="00F9588C" w14:paraId="1097C125" w14:textId="77777777" w:rsidTr="00712C69">
        <w:tc>
          <w:tcPr>
            <w:tcW w:w="1474" w:type="dxa"/>
            <w:vAlign w:val="center"/>
          </w:tcPr>
          <w:p w14:paraId="7770EAD2" w14:textId="37B8C325" w:rsidR="00853FD3" w:rsidRPr="00F9588C" w:rsidRDefault="00853FD3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LOS</w:t>
            </w:r>
          </w:p>
        </w:tc>
        <w:tc>
          <w:tcPr>
            <w:tcW w:w="1474" w:type="dxa"/>
            <w:vAlign w:val="center"/>
          </w:tcPr>
          <w:p w14:paraId="41ED60F1" w14:textId="462324AE" w:rsidR="00853FD3" w:rsidRPr="00F9588C" w:rsidRDefault="00853FD3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60</w:t>
            </w:r>
          </w:p>
        </w:tc>
        <w:tc>
          <w:tcPr>
            <w:tcW w:w="1993" w:type="dxa"/>
            <w:vAlign w:val="center"/>
          </w:tcPr>
          <w:p w14:paraId="4AACD1B2" w14:textId="4D42F091" w:rsidR="00853FD3" w:rsidRPr="00F9588C" w:rsidRDefault="00853FD3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74</w:t>
            </w:r>
          </w:p>
        </w:tc>
        <w:tc>
          <w:tcPr>
            <w:tcW w:w="3005" w:type="dxa"/>
            <w:vAlign w:val="center"/>
          </w:tcPr>
          <w:p w14:paraId="62F572D4" w14:textId="1C13BDD9" w:rsidR="00853FD3" w:rsidRPr="00F9588C" w:rsidRDefault="00853FD3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3.7951471106617626e-41</w:t>
            </w:r>
          </w:p>
        </w:tc>
        <w:tc>
          <w:tcPr>
            <w:tcW w:w="1993" w:type="dxa"/>
            <w:vAlign w:val="center"/>
          </w:tcPr>
          <w:p w14:paraId="7D430EB2" w14:textId="3C66F923" w:rsidR="00853FD3" w:rsidRPr="00F9588C" w:rsidRDefault="00853FD3" w:rsidP="00712C69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510</w:t>
            </w:r>
          </w:p>
        </w:tc>
      </w:tr>
      <w:tr w:rsidR="00853FD3" w:rsidRPr="00F9588C" w14:paraId="2F722C60" w14:textId="77777777" w:rsidTr="00712C69">
        <w:tc>
          <w:tcPr>
            <w:tcW w:w="1474" w:type="dxa"/>
            <w:vAlign w:val="center"/>
          </w:tcPr>
          <w:p w14:paraId="28D9734C" w14:textId="55707C3F" w:rsidR="00853FD3" w:rsidRPr="00F9588C" w:rsidRDefault="00853FD3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 xml:space="preserve">LOS + </w:t>
            </w:r>
            <w:proofErr w:type="spellStart"/>
            <w:r w:rsidRPr="00127E26">
              <w:rPr>
                <w:rFonts w:asciiTheme="minorHAnsi" w:hAnsiTheme="minorHAnsi" w:cstheme="minorHAnsi"/>
              </w:rPr>
              <w:t>diag</w:t>
            </w:r>
            <w:proofErr w:type="spellEnd"/>
          </w:p>
        </w:tc>
        <w:tc>
          <w:tcPr>
            <w:tcW w:w="1474" w:type="dxa"/>
            <w:vAlign w:val="center"/>
          </w:tcPr>
          <w:p w14:paraId="3928EFB2" w14:textId="575B5022" w:rsidR="00853FD3" w:rsidRPr="00F9588C" w:rsidRDefault="00853FD3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60</w:t>
            </w:r>
          </w:p>
        </w:tc>
        <w:tc>
          <w:tcPr>
            <w:tcW w:w="1993" w:type="dxa"/>
            <w:vAlign w:val="center"/>
          </w:tcPr>
          <w:p w14:paraId="72804545" w14:textId="651DFA9F" w:rsidR="00853FD3" w:rsidRPr="00F9588C" w:rsidRDefault="00853FD3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194</w:t>
            </w:r>
          </w:p>
        </w:tc>
        <w:tc>
          <w:tcPr>
            <w:tcW w:w="3005" w:type="dxa"/>
            <w:vAlign w:val="center"/>
          </w:tcPr>
          <w:p w14:paraId="3DEE5E74" w14:textId="4A249089" w:rsidR="00853FD3" w:rsidRPr="00F9588C" w:rsidRDefault="00853FD3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2.5761723928040929e-39</w:t>
            </w:r>
          </w:p>
        </w:tc>
        <w:tc>
          <w:tcPr>
            <w:tcW w:w="1993" w:type="dxa"/>
            <w:vAlign w:val="center"/>
          </w:tcPr>
          <w:p w14:paraId="7CAA61AD" w14:textId="77C9AB63" w:rsidR="00853FD3" w:rsidRPr="00F9588C" w:rsidRDefault="00853FD3" w:rsidP="00712C69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560</w:t>
            </w:r>
          </w:p>
        </w:tc>
      </w:tr>
      <w:tr w:rsidR="00853FD3" w:rsidRPr="00F9588C" w14:paraId="3D347E1E" w14:textId="77777777" w:rsidTr="00712C69">
        <w:tc>
          <w:tcPr>
            <w:tcW w:w="1474" w:type="dxa"/>
            <w:vAlign w:val="center"/>
          </w:tcPr>
          <w:p w14:paraId="4A1D2289" w14:textId="0EC0EA15" w:rsidR="00853FD3" w:rsidRPr="00F9588C" w:rsidRDefault="00853FD3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LOS + LU(</w:t>
            </w:r>
            <w:proofErr w:type="spellStart"/>
            <w:r w:rsidRPr="00127E26">
              <w:rPr>
                <w:rFonts w:asciiTheme="minorHAnsi" w:hAnsiTheme="minorHAnsi" w:cstheme="minorHAnsi"/>
              </w:rPr>
              <w:t>sq</w:t>
            </w:r>
            <w:proofErr w:type="spellEnd"/>
            <w:r w:rsidRPr="00127E26">
              <w:rPr>
                <w:rFonts w:asciiTheme="minorHAnsi" w:hAnsiTheme="minorHAnsi" w:cstheme="minorHAnsi"/>
              </w:rPr>
              <w:t>)</w:t>
            </w:r>
          </w:p>
        </w:tc>
        <w:tc>
          <w:tcPr>
            <w:tcW w:w="1474" w:type="dxa"/>
            <w:vAlign w:val="center"/>
          </w:tcPr>
          <w:p w14:paraId="5AC2BC6E" w14:textId="19E0D783" w:rsidR="00853FD3" w:rsidRPr="00F9588C" w:rsidRDefault="00853FD3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3</w:t>
            </w:r>
          </w:p>
        </w:tc>
        <w:tc>
          <w:tcPr>
            <w:tcW w:w="1993" w:type="dxa"/>
            <w:vAlign w:val="center"/>
          </w:tcPr>
          <w:p w14:paraId="7BC3BFEB" w14:textId="61B872B0" w:rsidR="00853FD3" w:rsidRPr="00F9588C" w:rsidRDefault="00853FD3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16</w:t>
            </w:r>
          </w:p>
        </w:tc>
        <w:tc>
          <w:tcPr>
            <w:tcW w:w="3005" w:type="dxa"/>
            <w:vAlign w:val="center"/>
          </w:tcPr>
          <w:p w14:paraId="1FA69328" w14:textId="7C14A951" w:rsidR="00853FD3" w:rsidRPr="00F9588C" w:rsidRDefault="00853FD3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1.7973819358951991e-54</w:t>
            </w:r>
          </w:p>
        </w:tc>
        <w:tc>
          <w:tcPr>
            <w:tcW w:w="1993" w:type="dxa"/>
            <w:vAlign w:val="center"/>
          </w:tcPr>
          <w:p w14:paraId="546837E0" w14:textId="3FB09165" w:rsidR="00853FD3" w:rsidRPr="00F9588C" w:rsidRDefault="00853FD3" w:rsidP="00712C69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40</w:t>
            </w:r>
          </w:p>
        </w:tc>
      </w:tr>
    </w:tbl>
    <w:p w14:paraId="015D99F9" w14:textId="7EE89F86" w:rsidR="00853FD3" w:rsidRDefault="00853FD3" w:rsidP="00864273">
      <w:pPr>
        <w:rPr>
          <w:rFonts w:asciiTheme="minorHAnsi" w:hAnsiTheme="minorHAnsi" w:cstheme="minorHAnsi"/>
          <w:noProof/>
          <w:lang w:val="ru-RU"/>
        </w:rPr>
      </w:pPr>
      <w:bookmarkStart w:id="0" w:name="_GoBack"/>
      <w:bookmarkEnd w:id="0"/>
    </w:p>
    <w:p w14:paraId="1C7F8556" w14:textId="77777777" w:rsidR="00864273" w:rsidRPr="00BF115B" w:rsidRDefault="00864273" w:rsidP="00864273">
      <w:pPr>
        <w:pStyle w:val="Header1"/>
      </w:pPr>
      <w:r w:rsidRPr="00BF115B">
        <w:lastRenderedPageBreak/>
        <w:t>Тесты с большой размерностью</w:t>
      </w:r>
    </w:p>
    <w:p w14:paraId="632AFD12" w14:textId="77777777" w:rsidR="00864273" w:rsidRPr="008A11D7" w:rsidRDefault="00864273" w:rsidP="00864273">
      <w:pPr>
        <w:spacing w:line="276" w:lineRule="auto"/>
        <w:rPr>
          <w:rFonts w:asciiTheme="minorHAnsi" w:hAnsiTheme="minorHAnsi" w:cstheme="minorHAnsi"/>
          <w:b/>
          <w:noProof/>
          <w:lang w:val="ru-RU"/>
        </w:rPr>
      </w:pPr>
      <w:r w:rsidRPr="008A11D7">
        <w:rPr>
          <w:rFonts w:asciiTheme="minorHAnsi" w:hAnsiTheme="minorHAnsi" w:cstheme="minorHAnsi"/>
          <w:b/>
          <w:noProof/>
          <w:lang w:val="ru-RU"/>
        </w:rPr>
        <w:t>0945</w:t>
      </w:r>
    </w:p>
    <w:tbl>
      <w:tblPr>
        <w:tblStyle w:val="a9"/>
        <w:tblW w:w="9939" w:type="dxa"/>
        <w:tblLayout w:type="fixed"/>
        <w:tblLook w:val="04A0" w:firstRow="1" w:lastRow="0" w:firstColumn="1" w:lastColumn="0" w:noHBand="0" w:noVBand="1"/>
      </w:tblPr>
      <w:tblGrid>
        <w:gridCol w:w="1474"/>
        <w:gridCol w:w="1474"/>
        <w:gridCol w:w="1993"/>
        <w:gridCol w:w="3005"/>
        <w:gridCol w:w="1993"/>
      </w:tblGrid>
      <w:tr w:rsidR="00F9588C" w:rsidRPr="00F9588C" w14:paraId="59AAFD09" w14:textId="77777777" w:rsidTr="00712C69">
        <w:tc>
          <w:tcPr>
            <w:tcW w:w="1474" w:type="dxa"/>
            <w:vAlign w:val="center"/>
          </w:tcPr>
          <w:p w14:paraId="64FA0F7D" w14:textId="4FCA7275" w:rsidR="00F9588C" w:rsidRPr="00F9588C" w:rsidRDefault="00F9588C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Метод</w:t>
            </w:r>
          </w:p>
        </w:tc>
        <w:tc>
          <w:tcPr>
            <w:tcW w:w="1474" w:type="dxa"/>
            <w:vAlign w:val="center"/>
          </w:tcPr>
          <w:p w14:paraId="683121A6" w14:textId="2495E3DF" w:rsidR="00F9588C" w:rsidRPr="00F9588C" w:rsidRDefault="00F9588C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Количество итераций</w:t>
            </w:r>
          </w:p>
        </w:tc>
        <w:tc>
          <w:tcPr>
            <w:tcW w:w="1993" w:type="dxa"/>
            <w:vAlign w:val="center"/>
          </w:tcPr>
          <w:p w14:paraId="3FE4C515" w14:textId="2553B509" w:rsidR="00F9588C" w:rsidRPr="00F9588C" w:rsidRDefault="00F9588C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Время решения, мкс</w:t>
            </w:r>
          </w:p>
        </w:tc>
        <w:tc>
          <w:tcPr>
            <w:tcW w:w="3005" w:type="dxa"/>
            <w:vAlign w:val="center"/>
          </w:tcPr>
          <w:p w14:paraId="4669800F" w14:textId="1754D7A3" w:rsidR="00F9588C" w:rsidRPr="00F9588C" w:rsidRDefault="00F9588C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Невязка</w:t>
            </w:r>
          </w:p>
        </w:tc>
        <w:tc>
          <w:tcPr>
            <w:tcW w:w="1993" w:type="dxa"/>
            <w:vAlign w:val="center"/>
          </w:tcPr>
          <w:p w14:paraId="58629996" w14:textId="2CE158FD" w:rsidR="00F9588C" w:rsidRPr="00F9588C" w:rsidRDefault="00F9588C" w:rsidP="00712C69">
            <w:pPr>
              <w:jc w:val="center"/>
              <w:rPr>
                <w:rFonts w:ascii="Calibri" w:hAnsi="Calibri" w:cs="Calibri"/>
                <w:color w:val="000000"/>
              </w:rPr>
            </w:pPr>
            <w:r w:rsidRPr="00F9588C">
              <w:rPr>
                <w:rFonts w:asciiTheme="minorHAnsi" w:hAnsiTheme="minorHAnsi" w:cstheme="minorHAnsi"/>
                <w:noProof/>
                <w:lang w:val="ru-RU"/>
              </w:rPr>
              <w:t>Число действий</w:t>
            </w:r>
          </w:p>
        </w:tc>
      </w:tr>
      <w:tr w:rsidR="00F9588C" w:rsidRPr="00F9588C" w14:paraId="20D9B410" w14:textId="77777777" w:rsidTr="00712C69">
        <w:tc>
          <w:tcPr>
            <w:tcW w:w="1474" w:type="dxa"/>
            <w:vAlign w:val="center"/>
          </w:tcPr>
          <w:p w14:paraId="0FBA318B" w14:textId="5C1FB468" w:rsidR="00F9588C" w:rsidRPr="00F9588C" w:rsidRDefault="00F9588C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LOS</w:t>
            </w:r>
          </w:p>
        </w:tc>
        <w:tc>
          <w:tcPr>
            <w:tcW w:w="1474" w:type="dxa"/>
            <w:vAlign w:val="center"/>
          </w:tcPr>
          <w:p w14:paraId="750B4ADB" w14:textId="4758D318" w:rsidR="00F9588C" w:rsidRPr="00F9588C" w:rsidRDefault="00F9588C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416</w:t>
            </w:r>
          </w:p>
        </w:tc>
        <w:tc>
          <w:tcPr>
            <w:tcW w:w="1993" w:type="dxa"/>
            <w:vAlign w:val="center"/>
          </w:tcPr>
          <w:p w14:paraId="4D439796" w14:textId="35A72D57" w:rsidR="00F9588C" w:rsidRPr="00F9588C" w:rsidRDefault="00F9588C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20222</w:t>
            </w:r>
          </w:p>
        </w:tc>
        <w:tc>
          <w:tcPr>
            <w:tcW w:w="3005" w:type="dxa"/>
            <w:vAlign w:val="center"/>
          </w:tcPr>
          <w:p w14:paraId="351B4237" w14:textId="6983327A" w:rsidR="00F9588C" w:rsidRPr="00F9588C" w:rsidRDefault="00F9588C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7.0153309415727521e-21</w:t>
            </w:r>
          </w:p>
        </w:tc>
        <w:tc>
          <w:tcPr>
            <w:tcW w:w="1993" w:type="dxa"/>
            <w:vAlign w:val="center"/>
          </w:tcPr>
          <w:p w14:paraId="71C800F5" w14:textId="69346449" w:rsidR="00F9588C" w:rsidRPr="00F9588C" w:rsidRDefault="00F9588C" w:rsidP="00712C69">
            <w:pPr>
              <w:jc w:val="center"/>
              <w:rPr>
                <w:rFonts w:ascii="Calibri" w:hAnsi="Calibri" w:cs="Calibri"/>
                <w:color w:val="000000"/>
              </w:rPr>
            </w:pPr>
            <w:r w:rsidRPr="00F9588C">
              <w:rPr>
                <w:rFonts w:asciiTheme="minorHAnsi" w:hAnsiTheme="minorHAnsi" w:cstheme="minorHAnsi"/>
                <w:noProof/>
                <w:lang w:val="ru-RU"/>
              </w:rPr>
              <w:t>21734305</w:t>
            </w:r>
          </w:p>
        </w:tc>
      </w:tr>
      <w:tr w:rsidR="00F9588C" w:rsidRPr="00F9588C" w14:paraId="35C202AE" w14:textId="77777777" w:rsidTr="00712C69">
        <w:tc>
          <w:tcPr>
            <w:tcW w:w="1474" w:type="dxa"/>
            <w:vAlign w:val="center"/>
          </w:tcPr>
          <w:p w14:paraId="5ADD836E" w14:textId="19F828ED" w:rsidR="00F9588C" w:rsidRPr="00F9588C" w:rsidRDefault="00F9588C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LOS + diag</w:t>
            </w:r>
          </w:p>
        </w:tc>
        <w:tc>
          <w:tcPr>
            <w:tcW w:w="1474" w:type="dxa"/>
            <w:vAlign w:val="center"/>
          </w:tcPr>
          <w:p w14:paraId="7F0806F2" w14:textId="6046CEDB" w:rsidR="00F9588C" w:rsidRPr="00F9588C" w:rsidRDefault="00F9588C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44</w:t>
            </w:r>
          </w:p>
        </w:tc>
        <w:tc>
          <w:tcPr>
            <w:tcW w:w="1993" w:type="dxa"/>
            <w:vAlign w:val="center"/>
          </w:tcPr>
          <w:p w14:paraId="71FF7902" w14:textId="177AA1B2" w:rsidR="00F9588C" w:rsidRPr="00F9588C" w:rsidRDefault="00F9588C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2589</w:t>
            </w:r>
          </w:p>
        </w:tc>
        <w:tc>
          <w:tcPr>
            <w:tcW w:w="3005" w:type="dxa"/>
            <w:vAlign w:val="center"/>
          </w:tcPr>
          <w:p w14:paraId="70D22EBF" w14:textId="5699DFFC" w:rsidR="00F9588C" w:rsidRPr="00F9588C" w:rsidRDefault="00F9588C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8.7758789218854143e-23</w:t>
            </w:r>
          </w:p>
        </w:tc>
        <w:tc>
          <w:tcPr>
            <w:tcW w:w="1993" w:type="dxa"/>
            <w:vAlign w:val="center"/>
          </w:tcPr>
          <w:p w14:paraId="4A583A51" w14:textId="6832BAD5" w:rsidR="00F9588C" w:rsidRPr="00F9588C" w:rsidRDefault="00F9588C" w:rsidP="00712C69">
            <w:pPr>
              <w:jc w:val="center"/>
              <w:rPr>
                <w:rFonts w:ascii="Calibri" w:hAnsi="Calibri" w:cs="Calibri"/>
                <w:color w:val="000000"/>
              </w:rPr>
            </w:pPr>
            <w:r w:rsidRPr="00F9588C">
              <w:rPr>
                <w:rFonts w:asciiTheme="minorHAnsi" w:hAnsiTheme="minorHAnsi" w:cstheme="minorHAnsi"/>
                <w:noProof/>
                <w:lang w:val="ru-RU"/>
              </w:rPr>
              <w:t>2627110</w:t>
            </w:r>
          </w:p>
        </w:tc>
      </w:tr>
      <w:tr w:rsidR="00F9588C" w:rsidRPr="00F9588C" w14:paraId="742FFC23" w14:textId="77777777" w:rsidTr="00712C69">
        <w:tc>
          <w:tcPr>
            <w:tcW w:w="1474" w:type="dxa"/>
            <w:vAlign w:val="center"/>
          </w:tcPr>
          <w:p w14:paraId="6EED8B19" w14:textId="7D3679FB" w:rsidR="00F9588C" w:rsidRPr="00F9588C" w:rsidRDefault="00F9588C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LOS + LU(sq)</w:t>
            </w:r>
          </w:p>
        </w:tc>
        <w:tc>
          <w:tcPr>
            <w:tcW w:w="1474" w:type="dxa"/>
            <w:vAlign w:val="center"/>
          </w:tcPr>
          <w:p w14:paraId="29FE3FA2" w14:textId="2DF29503" w:rsidR="00F9588C" w:rsidRPr="00F9588C" w:rsidRDefault="00F9588C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8</w:t>
            </w:r>
          </w:p>
        </w:tc>
        <w:tc>
          <w:tcPr>
            <w:tcW w:w="1993" w:type="dxa"/>
            <w:vAlign w:val="center"/>
          </w:tcPr>
          <w:p w14:paraId="19DC05F1" w14:textId="4E4B4D42" w:rsidR="00F9588C" w:rsidRPr="00F9588C" w:rsidRDefault="00F9588C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1327</w:t>
            </w:r>
          </w:p>
        </w:tc>
        <w:tc>
          <w:tcPr>
            <w:tcW w:w="3005" w:type="dxa"/>
            <w:vAlign w:val="center"/>
          </w:tcPr>
          <w:p w14:paraId="28DCAB18" w14:textId="39DFCD85" w:rsidR="00F9588C" w:rsidRPr="00F9588C" w:rsidRDefault="00F9588C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2.3653994181649045e-25</w:t>
            </w:r>
          </w:p>
        </w:tc>
        <w:tc>
          <w:tcPr>
            <w:tcW w:w="1993" w:type="dxa"/>
            <w:vAlign w:val="center"/>
          </w:tcPr>
          <w:p w14:paraId="349C8891" w14:textId="59DC3A69" w:rsidR="00F9588C" w:rsidRPr="00F9588C" w:rsidRDefault="00F9588C" w:rsidP="00712C69">
            <w:pPr>
              <w:jc w:val="center"/>
              <w:rPr>
                <w:rFonts w:ascii="Calibri" w:hAnsi="Calibri" w:cs="Calibri"/>
                <w:color w:val="000000"/>
              </w:rPr>
            </w:pPr>
            <w:r w:rsidRPr="00F9588C">
              <w:rPr>
                <w:rFonts w:asciiTheme="minorHAnsi" w:hAnsiTheme="minorHAnsi" w:cstheme="minorHAnsi"/>
                <w:noProof/>
                <w:lang w:val="ru-RU"/>
              </w:rPr>
              <w:t>595855</w:t>
            </w:r>
          </w:p>
        </w:tc>
      </w:tr>
    </w:tbl>
    <w:p w14:paraId="09A04815" w14:textId="42AF8E4B" w:rsidR="00F9588C" w:rsidRDefault="00F9588C" w:rsidP="00864273">
      <w:pPr>
        <w:spacing w:line="276" w:lineRule="auto"/>
        <w:rPr>
          <w:rFonts w:asciiTheme="minorHAnsi" w:hAnsiTheme="minorHAnsi" w:cstheme="minorHAnsi"/>
          <w:noProof/>
          <w:lang w:val="ru-RU"/>
        </w:rPr>
      </w:pPr>
    </w:p>
    <w:p w14:paraId="312CFCED" w14:textId="43BDF189" w:rsidR="00864273" w:rsidRPr="008A11D7" w:rsidRDefault="00864273" w:rsidP="00864273">
      <w:pPr>
        <w:spacing w:line="276" w:lineRule="auto"/>
        <w:rPr>
          <w:rFonts w:asciiTheme="minorHAnsi" w:hAnsiTheme="minorHAnsi" w:cstheme="minorHAnsi"/>
          <w:b/>
          <w:noProof/>
          <w:lang w:val="ru-RU"/>
        </w:rPr>
      </w:pPr>
      <w:r w:rsidRPr="008A11D7">
        <w:rPr>
          <w:rFonts w:asciiTheme="minorHAnsi" w:hAnsiTheme="minorHAnsi" w:cstheme="minorHAnsi"/>
          <w:b/>
          <w:noProof/>
          <w:lang w:val="ru-RU"/>
        </w:rPr>
        <w:t>4545</w:t>
      </w:r>
    </w:p>
    <w:tbl>
      <w:tblPr>
        <w:tblStyle w:val="a9"/>
        <w:tblW w:w="9939" w:type="dxa"/>
        <w:tblLayout w:type="fixed"/>
        <w:tblLook w:val="04A0" w:firstRow="1" w:lastRow="0" w:firstColumn="1" w:lastColumn="0" w:noHBand="0" w:noVBand="1"/>
      </w:tblPr>
      <w:tblGrid>
        <w:gridCol w:w="1474"/>
        <w:gridCol w:w="1474"/>
        <w:gridCol w:w="1993"/>
        <w:gridCol w:w="3005"/>
        <w:gridCol w:w="1993"/>
      </w:tblGrid>
      <w:tr w:rsidR="00867106" w:rsidRPr="008A11D7" w14:paraId="42BF0BC8" w14:textId="298CFC0C" w:rsidTr="00712C69">
        <w:tc>
          <w:tcPr>
            <w:tcW w:w="1474" w:type="dxa"/>
            <w:vAlign w:val="center"/>
          </w:tcPr>
          <w:p w14:paraId="25EFD6E8" w14:textId="77777777" w:rsidR="003E6995" w:rsidRPr="00F9588C" w:rsidRDefault="003E6995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F9588C">
              <w:rPr>
                <w:rFonts w:asciiTheme="minorHAnsi" w:hAnsiTheme="minorHAnsi" w:cstheme="minorHAnsi"/>
                <w:noProof/>
                <w:lang w:val="ru-RU"/>
              </w:rPr>
              <w:t>Метод</w:t>
            </w:r>
          </w:p>
        </w:tc>
        <w:tc>
          <w:tcPr>
            <w:tcW w:w="1474" w:type="dxa"/>
            <w:vAlign w:val="center"/>
          </w:tcPr>
          <w:p w14:paraId="7D144EB4" w14:textId="77777777" w:rsidR="003E6995" w:rsidRPr="00F9588C" w:rsidRDefault="003E6995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F9588C">
              <w:rPr>
                <w:rFonts w:asciiTheme="minorHAnsi" w:hAnsiTheme="minorHAnsi" w:cstheme="minorHAnsi"/>
                <w:noProof/>
                <w:lang w:val="ru-RU"/>
              </w:rPr>
              <w:t>Количество итераций</w:t>
            </w:r>
          </w:p>
        </w:tc>
        <w:tc>
          <w:tcPr>
            <w:tcW w:w="1993" w:type="dxa"/>
            <w:vAlign w:val="center"/>
          </w:tcPr>
          <w:p w14:paraId="0F1C5A16" w14:textId="77777777" w:rsidR="003E6995" w:rsidRPr="00F9588C" w:rsidRDefault="003E6995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F9588C">
              <w:rPr>
                <w:rFonts w:asciiTheme="minorHAnsi" w:hAnsiTheme="minorHAnsi" w:cstheme="minorHAnsi"/>
                <w:noProof/>
                <w:lang w:val="ru-RU"/>
              </w:rPr>
              <w:t>Время решения, мкс</w:t>
            </w:r>
          </w:p>
        </w:tc>
        <w:tc>
          <w:tcPr>
            <w:tcW w:w="3005" w:type="dxa"/>
            <w:vAlign w:val="center"/>
          </w:tcPr>
          <w:p w14:paraId="4DB8B9DC" w14:textId="77777777" w:rsidR="003E6995" w:rsidRPr="00F9588C" w:rsidRDefault="003E6995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F9588C">
              <w:rPr>
                <w:rFonts w:asciiTheme="minorHAnsi" w:hAnsiTheme="minorHAnsi" w:cstheme="minorHAnsi"/>
                <w:noProof/>
                <w:lang w:val="ru-RU"/>
              </w:rPr>
              <w:t>Невязка</w:t>
            </w:r>
          </w:p>
        </w:tc>
        <w:tc>
          <w:tcPr>
            <w:tcW w:w="1993" w:type="dxa"/>
            <w:vAlign w:val="center"/>
          </w:tcPr>
          <w:p w14:paraId="20AE229E" w14:textId="747519A7" w:rsidR="003E6995" w:rsidRPr="00F9588C" w:rsidRDefault="00D02D2B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F9588C">
              <w:rPr>
                <w:rFonts w:asciiTheme="minorHAnsi" w:hAnsiTheme="minorHAnsi" w:cstheme="minorHAnsi"/>
                <w:noProof/>
                <w:lang w:val="ru-RU"/>
              </w:rPr>
              <w:t>Число действий</w:t>
            </w:r>
          </w:p>
        </w:tc>
      </w:tr>
      <w:tr w:rsidR="00867106" w:rsidRPr="008A11D7" w14:paraId="7F7CCE35" w14:textId="5372BB19" w:rsidTr="00712C69">
        <w:tc>
          <w:tcPr>
            <w:tcW w:w="1474" w:type="dxa"/>
            <w:vAlign w:val="center"/>
          </w:tcPr>
          <w:p w14:paraId="3633CFD9" w14:textId="77777777" w:rsidR="00FD3490" w:rsidRPr="00F9588C" w:rsidRDefault="00FD3490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F9588C">
              <w:rPr>
                <w:rFonts w:asciiTheme="minorHAnsi" w:hAnsiTheme="minorHAnsi" w:cstheme="minorHAnsi"/>
                <w:noProof/>
                <w:lang w:val="ru-RU"/>
              </w:rPr>
              <w:t>LOS</w:t>
            </w:r>
          </w:p>
        </w:tc>
        <w:tc>
          <w:tcPr>
            <w:tcW w:w="1474" w:type="dxa"/>
            <w:vAlign w:val="center"/>
          </w:tcPr>
          <w:p w14:paraId="7CB989A6" w14:textId="77777777" w:rsidR="00FD3490" w:rsidRPr="00F9588C" w:rsidRDefault="00FD3490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F9588C">
              <w:rPr>
                <w:rFonts w:asciiTheme="minorHAnsi" w:hAnsiTheme="minorHAnsi" w:cstheme="minorHAnsi"/>
                <w:noProof/>
                <w:lang w:val="ru-RU"/>
              </w:rPr>
              <w:t>1982</w:t>
            </w:r>
          </w:p>
        </w:tc>
        <w:tc>
          <w:tcPr>
            <w:tcW w:w="1993" w:type="dxa"/>
            <w:vAlign w:val="center"/>
          </w:tcPr>
          <w:p w14:paraId="74E2B2FE" w14:textId="77777777" w:rsidR="00FD3490" w:rsidRPr="00F9588C" w:rsidRDefault="00FD3490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F9588C">
              <w:rPr>
                <w:rFonts w:asciiTheme="minorHAnsi" w:hAnsiTheme="minorHAnsi" w:cstheme="minorHAnsi"/>
                <w:noProof/>
                <w:lang w:val="ru-RU"/>
              </w:rPr>
              <w:t>501143</w:t>
            </w:r>
          </w:p>
        </w:tc>
        <w:tc>
          <w:tcPr>
            <w:tcW w:w="3005" w:type="dxa"/>
            <w:vAlign w:val="center"/>
          </w:tcPr>
          <w:p w14:paraId="37F9A6B2" w14:textId="77777777" w:rsidR="00FD3490" w:rsidRPr="00F9588C" w:rsidRDefault="00FD3490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F9588C">
              <w:rPr>
                <w:rFonts w:asciiTheme="minorHAnsi" w:hAnsiTheme="minorHAnsi" w:cstheme="minorHAnsi"/>
                <w:noProof/>
                <w:lang w:val="ru-RU"/>
              </w:rPr>
              <w:t>3.7057100205773134e-20</w:t>
            </w:r>
          </w:p>
        </w:tc>
        <w:tc>
          <w:tcPr>
            <w:tcW w:w="1993" w:type="dxa"/>
            <w:vAlign w:val="center"/>
          </w:tcPr>
          <w:p w14:paraId="738094A8" w14:textId="55FBAAC6" w:rsidR="00FD3490" w:rsidRPr="00F9588C" w:rsidRDefault="00FD3490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F9588C">
              <w:rPr>
                <w:rFonts w:ascii="Calibri" w:hAnsi="Calibri" w:cs="Calibri"/>
                <w:color w:val="000000"/>
              </w:rPr>
              <w:t>505521715</w:t>
            </w:r>
          </w:p>
        </w:tc>
      </w:tr>
      <w:tr w:rsidR="00867106" w:rsidRPr="008A11D7" w14:paraId="73FD6287" w14:textId="26D3E46C" w:rsidTr="00712C69">
        <w:tc>
          <w:tcPr>
            <w:tcW w:w="1474" w:type="dxa"/>
            <w:vAlign w:val="center"/>
          </w:tcPr>
          <w:p w14:paraId="71FFB565" w14:textId="77777777" w:rsidR="00FD3490" w:rsidRPr="00F9588C" w:rsidRDefault="00FD3490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F9588C">
              <w:rPr>
                <w:rFonts w:asciiTheme="minorHAnsi" w:hAnsiTheme="minorHAnsi" w:cstheme="minorHAnsi"/>
                <w:noProof/>
                <w:lang w:val="ru-RU"/>
              </w:rPr>
              <w:t>LOS + diag</w:t>
            </w:r>
          </w:p>
        </w:tc>
        <w:tc>
          <w:tcPr>
            <w:tcW w:w="1474" w:type="dxa"/>
            <w:vAlign w:val="center"/>
          </w:tcPr>
          <w:p w14:paraId="79DEE47D" w14:textId="77777777" w:rsidR="00FD3490" w:rsidRPr="00F9588C" w:rsidRDefault="00FD3490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F9588C">
              <w:rPr>
                <w:rFonts w:asciiTheme="minorHAnsi" w:hAnsiTheme="minorHAnsi" w:cstheme="minorHAnsi"/>
                <w:noProof/>
                <w:lang w:val="ru-RU"/>
              </w:rPr>
              <w:t>156</w:t>
            </w:r>
          </w:p>
        </w:tc>
        <w:tc>
          <w:tcPr>
            <w:tcW w:w="1993" w:type="dxa"/>
            <w:vAlign w:val="center"/>
          </w:tcPr>
          <w:p w14:paraId="76F098E7" w14:textId="77777777" w:rsidR="00FD3490" w:rsidRPr="00F9588C" w:rsidRDefault="00FD3490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F9588C">
              <w:rPr>
                <w:rFonts w:asciiTheme="minorHAnsi" w:hAnsiTheme="minorHAnsi" w:cstheme="minorHAnsi"/>
                <w:noProof/>
                <w:lang w:val="ru-RU"/>
              </w:rPr>
              <w:t>46491</w:t>
            </w:r>
          </w:p>
        </w:tc>
        <w:tc>
          <w:tcPr>
            <w:tcW w:w="3005" w:type="dxa"/>
            <w:vAlign w:val="center"/>
          </w:tcPr>
          <w:p w14:paraId="0726BBC0" w14:textId="77777777" w:rsidR="00FD3490" w:rsidRPr="00F9588C" w:rsidRDefault="00FD3490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F9588C">
              <w:rPr>
                <w:rFonts w:asciiTheme="minorHAnsi" w:hAnsiTheme="minorHAnsi" w:cstheme="minorHAnsi"/>
                <w:noProof/>
                <w:lang w:val="ru-RU"/>
              </w:rPr>
              <w:t>9.7364037730067872e-23</w:t>
            </w:r>
          </w:p>
        </w:tc>
        <w:tc>
          <w:tcPr>
            <w:tcW w:w="1993" w:type="dxa"/>
            <w:vAlign w:val="center"/>
          </w:tcPr>
          <w:p w14:paraId="29EED296" w14:textId="2F64ED32" w:rsidR="00FD3490" w:rsidRPr="00F9588C" w:rsidRDefault="00FD3490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F9588C">
              <w:rPr>
                <w:rFonts w:ascii="Calibri" w:hAnsi="Calibri" w:cs="Calibri"/>
                <w:color w:val="000000"/>
              </w:rPr>
              <w:t>43943430</w:t>
            </w:r>
          </w:p>
        </w:tc>
      </w:tr>
      <w:tr w:rsidR="00867106" w:rsidRPr="008A11D7" w14:paraId="7128CE37" w14:textId="4A1185AE" w:rsidTr="00712C69">
        <w:tc>
          <w:tcPr>
            <w:tcW w:w="1474" w:type="dxa"/>
            <w:vAlign w:val="center"/>
          </w:tcPr>
          <w:p w14:paraId="5AB9D492" w14:textId="77777777" w:rsidR="00FD3490" w:rsidRPr="00F9588C" w:rsidRDefault="00FD3490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F9588C">
              <w:rPr>
                <w:rFonts w:asciiTheme="minorHAnsi" w:hAnsiTheme="minorHAnsi" w:cstheme="minorHAnsi"/>
                <w:noProof/>
                <w:lang w:val="ru-RU"/>
              </w:rPr>
              <w:t>LOS + LU(sq)</w:t>
            </w:r>
          </w:p>
        </w:tc>
        <w:tc>
          <w:tcPr>
            <w:tcW w:w="1474" w:type="dxa"/>
            <w:vAlign w:val="center"/>
          </w:tcPr>
          <w:p w14:paraId="261CC4E0" w14:textId="77777777" w:rsidR="00FD3490" w:rsidRPr="00F9588C" w:rsidRDefault="00FD3490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F9588C">
              <w:rPr>
                <w:rFonts w:asciiTheme="minorHAnsi" w:hAnsiTheme="minorHAnsi" w:cstheme="minorHAnsi"/>
                <w:noProof/>
                <w:lang w:val="ru-RU"/>
              </w:rPr>
              <w:t>8</w:t>
            </w:r>
          </w:p>
        </w:tc>
        <w:tc>
          <w:tcPr>
            <w:tcW w:w="1993" w:type="dxa"/>
            <w:vAlign w:val="center"/>
          </w:tcPr>
          <w:p w14:paraId="38B98511" w14:textId="77777777" w:rsidR="00FD3490" w:rsidRPr="00F9588C" w:rsidRDefault="00FD3490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F9588C">
              <w:rPr>
                <w:rFonts w:asciiTheme="minorHAnsi" w:hAnsiTheme="minorHAnsi" w:cstheme="minorHAnsi"/>
                <w:noProof/>
                <w:lang w:val="ru-RU"/>
              </w:rPr>
              <w:t>6851</w:t>
            </w:r>
          </w:p>
        </w:tc>
        <w:tc>
          <w:tcPr>
            <w:tcW w:w="3005" w:type="dxa"/>
            <w:vAlign w:val="center"/>
          </w:tcPr>
          <w:p w14:paraId="40329FCA" w14:textId="77777777" w:rsidR="00FD3490" w:rsidRPr="00F9588C" w:rsidRDefault="00FD3490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F9588C">
              <w:rPr>
                <w:rFonts w:asciiTheme="minorHAnsi" w:hAnsiTheme="minorHAnsi" w:cstheme="minorHAnsi"/>
                <w:noProof/>
                <w:lang w:val="ru-RU"/>
              </w:rPr>
              <w:t>3.0559498009255747e-24</w:t>
            </w:r>
          </w:p>
        </w:tc>
        <w:tc>
          <w:tcPr>
            <w:tcW w:w="1993" w:type="dxa"/>
            <w:vAlign w:val="center"/>
          </w:tcPr>
          <w:p w14:paraId="1D423F1A" w14:textId="4DEC5A26" w:rsidR="00FD3490" w:rsidRPr="00F9588C" w:rsidRDefault="00FD3490" w:rsidP="00712C69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F9588C">
              <w:rPr>
                <w:rFonts w:ascii="Calibri" w:hAnsi="Calibri" w:cs="Calibri"/>
                <w:color w:val="000000"/>
              </w:rPr>
              <w:t>2920255</w:t>
            </w:r>
          </w:p>
        </w:tc>
      </w:tr>
    </w:tbl>
    <w:p w14:paraId="457BF8E9" w14:textId="5F9E46BD" w:rsidR="00864273" w:rsidRDefault="00864273" w:rsidP="00864273">
      <w:pPr>
        <w:rPr>
          <w:rFonts w:asciiTheme="minorHAnsi" w:hAnsiTheme="minorHAnsi" w:cstheme="minorHAnsi"/>
          <w:noProof/>
          <w:lang w:val="ru-RU"/>
        </w:rPr>
      </w:pPr>
    </w:p>
    <w:p w14:paraId="560C9720" w14:textId="77777777" w:rsidR="00943CD1" w:rsidRPr="008A11D7" w:rsidRDefault="00943CD1" w:rsidP="00864273">
      <w:pPr>
        <w:rPr>
          <w:rFonts w:asciiTheme="minorHAnsi" w:hAnsiTheme="minorHAnsi" w:cstheme="minorHAnsi"/>
          <w:noProof/>
          <w:lang w:val="ru-RU"/>
        </w:rPr>
      </w:pPr>
    </w:p>
    <w:p w14:paraId="4008CFE5" w14:textId="77777777" w:rsidR="00864273" w:rsidRPr="00BF115B" w:rsidRDefault="00864273" w:rsidP="00864273">
      <w:pPr>
        <w:pStyle w:val="Header1"/>
      </w:pPr>
      <w:r w:rsidRPr="00BF115B">
        <w:t>Вывод:</w:t>
      </w:r>
    </w:p>
    <w:p w14:paraId="09958AED" w14:textId="2AE381DE" w:rsidR="00864273" w:rsidRDefault="0005756B" w:rsidP="0005756B">
      <w:pPr>
        <w:rPr>
          <w:rFonts w:asciiTheme="minorHAnsi" w:hAnsiTheme="minorHAnsi" w:cstheme="minorHAnsi"/>
          <w:noProof/>
          <w:lang w:val="ru-RU"/>
        </w:rPr>
      </w:pPr>
      <w:r>
        <w:rPr>
          <w:rFonts w:asciiTheme="minorHAnsi" w:hAnsiTheme="minorHAnsi" w:cstheme="minorHAnsi"/>
          <w:noProof/>
          <w:lang w:val="ru-RU"/>
        </w:rPr>
        <w:t xml:space="preserve">Как видно из тестов решение СЛАУ при помощи локально-оптимальной схемы с помощью неполной факторизации </w:t>
      </w:r>
      <w:r>
        <w:rPr>
          <w:rFonts w:asciiTheme="minorHAnsi" w:hAnsiTheme="minorHAnsi" w:cstheme="minorHAnsi"/>
          <w:noProof/>
        </w:rPr>
        <w:t>LU(sq)</w:t>
      </w:r>
      <w:r>
        <w:rPr>
          <w:rFonts w:asciiTheme="minorHAnsi" w:hAnsiTheme="minorHAnsi" w:cstheme="minorHAnsi"/>
          <w:noProof/>
          <w:lang w:val="ru-RU"/>
        </w:rPr>
        <w:t xml:space="preserve"> быстрее и точнее, чем  с помощью диагональной факторизации или решение без предобуславливания.</w:t>
      </w:r>
    </w:p>
    <w:p w14:paraId="74F9E9F4" w14:textId="77777777" w:rsidR="00555FB3" w:rsidRDefault="00555FB3" w:rsidP="0005756B">
      <w:pPr>
        <w:rPr>
          <w:rFonts w:asciiTheme="minorHAnsi" w:hAnsiTheme="minorHAnsi" w:cstheme="minorHAnsi"/>
          <w:noProof/>
        </w:rPr>
      </w:pPr>
    </w:p>
    <w:p w14:paraId="05CEBD14" w14:textId="77777777" w:rsidR="00864273" w:rsidRPr="00BF115B" w:rsidRDefault="00864273" w:rsidP="004A638F">
      <w:pPr>
        <w:pStyle w:val="ab"/>
        <w:ind w:firstLine="0"/>
        <w:jc w:val="left"/>
        <w:rPr>
          <w:rFonts w:asciiTheme="minorHAnsi" w:hAnsiTheme="minorHAnsi" w:cstheme="minorHAnsi"/>
          <w:noProof/>
          <w:sz w:val="24"/>
        </w:rPr>
      </w:pPr>
    </w:p>
    <w:p w14:paraId="728E4415" w14:textId="51A433C4" w:rsidR="00614516" w:rsidRPr="00BF115B" w:rsidRDefault="00614516" w:rsidP="004030F5">
      <w:pPr>
        <w:pStyle w:val="Header1"/>
      </w:pPr>
      <w:r w:rsidRPr="00BF115B">
        <w:t>Текст программы</w:t>
      </w:r>
    </w:p>
    <w:p w14:paraId="21EBFC3C" w14:textId="77777777" w:rsidR="00A53668" w:rsidRPr="00BF115B" w:rsidRDefault="00A53668" w:rsidP="00AB75CC">
      <w:pPr>
        <w:spacing w:after="120"/>
        <w:rPr>
          <w:rFonts w:asciiTheme="minorHAnsi" w:hAnsiTheme="minorHAnsi" w:cstheme="minorHAnsi"/>
          <w:noProof/>
          <w:lang w:val="ru-RU"/>
        </w:rPr>
      </w:pPr>
      <w:r w:rsidRPr="00BF115B">
        <w:rPr>
          <w:rFonts w:asciiTheme="minorHAnsi" w:hAnsiTheme="minorHAnsi" w:cstheme="minorHAnsi"/>
          <w:noProof/>
          <w:lang w:val="ru-RU"/>
        </w:rPr>
        <w:t>Для удобства программа была разбита на следующие модули:</w:t>
      </w:r>
    </w:p>
    <w:p w14:paraId="75384117" w14:textId="77777777" w:rsidR="00A53668" w:rsidRPr="00BF115B" w:rsidRDefault="00A53668" w:rsidP="00AB75CC">
      <w:pPr>
        <w:spacing w:line="276" w:lineRule="auto"/>
        <w:rPr>
          <w:rFonts w:asciiTheme="minorHAnsi" w:hAnsiTheme="minorHAnsi" w:cstheme="minorHAnsi"/>
          <w:noProof/>
          <w:lang w:val="ru-RU"/>
        </w:rPr>
      </w:pPr>
      <w:r w:rsidRPr="00BF115B">
        <w:rPr>
          <w:rFonts w:asciiTheme="minorHAnsi" w:hAnsiTheme="minorHAnsi" w:cstheme="minorHAnsi"/>
          <w:noProof/>
          <w:lang w:val="ru-RU"/>
        </w:rPr>
        <w:t>head.h – заголовочный файл, в котором определяется точность вычислений</w:t>
      </w:r>
    </w:p>
    <w:p w14:paraId="0AABBB3F" w14:textId="7EAFB238" w:rsidR="00A53668" w:rsidRPr="00BF115B" w:rsidRDefault="00A53668" w:rsidP="00AB75CC">
      <w:pPr>
        <w:spacing w:line="276" w:lineRule="auto"/>
        <w:rPr>
          <w:rFonts w:asciiTheme="minorHAnsi" w:hAnsiTheme="minorHAnsi" w:cstheme="minorHAnsi"/>
          <w:noProof/>
          <w:lang w:val="ru-RU"/>
        </w:rPr>
      </w:pPr>
      <w:r w:rsidRPr="00BF115B">
        <w:rPr>
          <w:rFonts w:asciiTheme="minorHAnsi" w:hAnsiTheme="minorHAnsi" w:cstheme="minorHAnsi"/>
          <w:noProof/>
          <w:lang w:val="ru-RU"/>
        </w:rPr>
        <w:t xml:space="preserve">slae.h </w:t>
      </w:r>
      <w:r w:rsidR="00891E77" w:rsidRPr="00BF115B">
        <w:rPr>
          <w:rFonts w:asciiTheme="minorHAnsi" w:hAnsiTheme="minorHAnsi" w:cstheme="minorHAnsi"/>
          <w:noProof/>
          <w:lang w:val="ru-RU"/>
        </w:rPr>
        <w:t xml:space="preserve">и slae.cpp </w:t>
      </w:r>
      <w:r w:rsidRPr="00BF115B">
        <w:rPr>
          <w:rFonts w:asciiTheme="minorHAnsi" w:hAnsiTheme="minorHAnsi" w:cstheme="minorHAnsi"/>
          <w:noProof/>
          <w:lang w:val="ru-RU"/>
        </w:rPr>
        <w:t>– класс СЛАУ</w:t>
      </w:r>
    </w:p>
    <w:p w14:paraId="3554FB71" w14:textId="177459F5" w:rsidR="002855DB" w:rsidRPr="00BF115B" w:rsidRDefault="002855DB" w:rsidP="00AB75CC">
      <w:pPr>
        <w:spacing w:line="276" w:lineRule="auto"/>
        <w:rPr>
          <w:rFonts w:asciiTheme="minorHAnsi" w:hAnsiTheme="minorHAnsi" w:cstheme="minorHAnsi"/>
          <w:noProof/>
          <w:lang w:val="ru-RU"/>
        </w:rPr>
      </w:pPr>
      <w:r w:rsidRPr="00BF115B">
        <w:rPr>
          <w:rFonts w:asciiTheme="minorHAnsi" w:hAnsiTheme="minorHAnsi" w:cstheme="minorHAnsi"/>
          <w:noProof/>
          <w:lang w:val="ru-RU"/>
        </w:rPr>
        <w:t xml:space="preserve">main.cpp – </w:t>
      </w:r>
      <w:r w:rsidR="004A638F" w:rsidRPr="00BF115B">
        <w:rPr>
          <w:rFonts w:asciiTheme="minorHAnsi" w:hAnsiTheme="minorHAnsi" w:cstheme="minorHAnsi"/>
          <w:noProof/>
          <w:lang w:val="ru-RU"/>
        </w:rPr>
        <w:t>файл с исследованиями</w:t>
      </w:r>
    </w:p>
    <w:p w14:paraId="6CEE19A7" w14:textId="601E36F7" w:rsidR="00A66009" w:rsidRPr="00BF115B" w:rsidRDefault="00D8340E" w:rsidP="00A66009">
      <w:pPr>
        <w:rPr>
          <w:rFonts w:asciiTheme="minorHAnsi" w:hAnsiTheme="minorHAnsi" w:cstheme="minorHAnsi"/>
          <w:b/>
          <w:noProof/>
          <w:lang w:val="ru-RU"/>
        </w:rPr>
      </w:pPr>
      <w:r w:rsidRPr="00BF115B">
        <w:rPr>
          <w:rFonts w:asciiTheme="minorHAnsi" w:hAnsiTheme="minorHAnsi" w:cstheme="minorHAnsi"/>
          <w:b/>
          <w:noProof/>
          <w:lang w:val="ru-RU"/>
        </w:rPr>
        <w:t>head.h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9962"/>
      </w:tblGrid>
      <w:tr w:rsidR="00A66009" w:rsidRPr="00BF115B" w14:paraId="0FD0D3CC" w14:textId="77777777" w:rsidTr="0086297B">
        <w:tc>
          <w:tcPr>
            <w:tcW w:w="9962" w:type="dxa"/>
          </w:tcPr>
          <w:p w14:paraId="6D9EA16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#pragma once</w:t>
            </w:r>
          </w:p>
          <w:p w14:paraId="79A38B1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#define _CRT_SECURE_NO_WARNINGS</w:t>
            </w:r>
          </w:p>
          <w:p w14:paraId="121BF01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#include &lt;fstream&gt;</w:t>
            </w:r>
          </w:p>
          <w:p w14:paraId="54D54F4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#include &lt;iostream&gt;</w:t>
            </w:r>
          </w:p>
          <w:p w14:paraId="164F633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#include &lt;vector&gt;</w:t>
            </w:r>
          </w:p>
          <w:p w14:paraId="7E9DD13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#include &lt;string&gt;</w:t>
            </w:r>
          </w:p>
          <w:p w14:paraId="07708A4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#include &lt;iomanip&gt;</w:t>
            </w:r>
          </w:p>
          <w:p w14:paraId="037537A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#include &lt;chrono&gt;</w:t>
            </w:r>
          </w:p>
          <w:p w14:paraId="42E40F0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42215CD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using namespace std;</w:t>
            </w:r>
          </w:p>
          <w:p w14:paraId="14F3105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4BC61BC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0A24F3D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// float || double</w:t>
            </w:r>
          </w:p>
          <w:p w14:paraId="46AB68A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typedef double real;</w:t>
            </w:r>
          </w:p>
          <w:p w14:paraId="38DBB26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typedef std::vector&lt;real&gt; vec;</w:t>
            </w:r>
          </w:p>
          <w:p w14:paraId="5F58E9E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7112D2E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7A31F5C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// Умножение на константу</w:t>
            </w:r>
          </w:p>
          <w:p w14:paraId="69ADE77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inline bool operator==(const vec&amp; a, const vec&amp; b) {</w:t>
            </w:r>
          </w:p>
          <w:p w14:paraId="4F95D84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#ifdef _DEBUG</w:t>
            </w:r>
          </w:p>
          <w:p w14:paraId="42964AD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if (a.size() != b.size())</w:t>
            </w:r>
          </w:p>
          <w:p w14:paraId="1AC3204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</w: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throw std::exception();</w:t>
            </w:r>
          </w:p>
          <w:p w14:paraId="4AB9563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#endif</w:t>
            </w:r>
          </w:p>
          <w:p w14:paraId="432E99A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for (int i = 0; i &lt; a.size(); ++i)</w:t>
            </w:r>
          </w:p>
          <w:p w14:paraId="6DC9BC0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lastRenderedPageBreak/>
              <w:tab/>
            </w: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if (a[i] != b[i])</w:t>
            </w:r>
          </w:p>
          <w:p w14:paraId="6F3EB43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</w: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</w: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return false;</w:t>
            </w:r>
          </w:p>
          <w:p w14:paraId="5394052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7095C5E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return true;</w:t>
            </w:r>
          </w:p>
          <w:p w14:paraId="3CD57BD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}</w:t>
            </w:r>
          </w:p>
          <w:p w14:paraId="64FBDF8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2DBC5A9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2DEC7DC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// Сложение векторов</w:t>
            </w:r>
          </w:p>
          <w:p w14:paraId="64A1AE6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inline vec operator+(const vec&amp; a, const vec&amp; b) {</w:t>
            </w:r>
          </w:p>
          <w:p w14:paraId="29AC9C5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#ifdef _DEBUG</w:t>
            </w:r>
          </w:p>
          <w:p w14:paraId="5DF6267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if (a.size() != b.size())</w:t>
            </w:r>
          </w:p>
          <w:p w14:paraId="472EAF4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</w: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throw std::exception();</w:t>
            </w:r>
          </w:p>
          <w:p w14:paraId="6506D69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#endif</w:t>
            </w:r>
          </w:p>
          <w:p w14:paraId="52622CC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ec result = a;</w:t>
            </w:r>
          </w:p>
          <w:p w14:paraId="1B5BA4C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for (int i = 0; i &lt; b.size(); i++)</w:t>
            </w:r>
          </w:p>
          <w:p w14:paraId="25CE519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</w: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result[i] += b[i];</w:t>
            </w:r>
          </w:p>
          <w:p w14:paraId="771E11F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return result;</w:t>
            </w:r>
          </w:p>
          <w:p w14:paraId="57A4C67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}</w:t>
            </w:r>
          </w:p>
          <w:p w14:paraId="675F906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5834E92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00E1A6E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// Вычитание векторов</w:t>
            </w:r>
          </w:p>
          <w:p w14:paraId="6BCBEF8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inline vec operator-(const vec&amp; a, const vec&amp; b) {</w:t>
            </w:r>
          </w:p>
          <w:p w14:paraId="09B146E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#ifdef _DEBUG</w:t>
            </w:r>
          </w:p>
          <w:p w14:paraId="70F9826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if (a.size() != b.size())</w:t>
            </w:r>
          </w:p>
          <w:p w14:paraId="2F0C80A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</w: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throw std::exception();</w:t>
            </w:r>
          </w:p>
          <w:p w14:paraId="0DAFB12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#endif</w:t>
            </w:r>
          </w:p>
          <w:p w14:paraId="282CDB8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ec result = a;</w:t>
            </w:r>
          </w:p>
          <w:p w14:paraId="5BEE64C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for (int i = 0; i &lt; b.size(); i++)</w:t>
            </w:r>
          </w:p>
          <w:p w14:paraId="639D93A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</w: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result[i] -= b[i];</w:t>
            </w:r>
          </w:p>
          <w:p w14:paraId="2F36CB6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return result;</w:t>
            </w:r>
          </w:p>
          <w:p w14:paraId="6425344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}</w:t>
            </w:r>
          </w:p>
          <w:p w14:paraId="0253AB8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5EE7960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7572A74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// Умножение на константу</w:t>
            </w:r>
          </w:p>
          <w:p w14:paraId="4A87B2B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inline vec operator*(const vec&amp; a, double b) {</w:t>
            </w:r>
          </w:p>
          <w:p w14:paraId="52DF2C2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ec result = a;</w:t>
            </w:r>
          </w:p>
          <w:p w14:paraId="56ADDE0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for (int i = 0; i &lt; result.size(); i++)</w:t>
            </w:r>
          </w:p>
          <w:p w14:paraId="672BE18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</w: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result[i] *= b;</w:t>
            </w:r>
          </w:p>
          <w:p w14:paraId="1976CA5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return result;</w:t>
            </w:r>
          </w:p>
          <w:p w14:paraId="7D3E039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}</w:t>
            </w:r>
          </w:p>
          <w:p w14:paraId="4F1D6FD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37590BE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6E29C97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// Умножение на константу</w:t>
            </w:r>
          </w:p>
          <w:p w14:paraId="54220D4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inline vec operator*(double b, const vec&amp; a) {</w:t>
            </w:r>
          </w:p>
          <w:p w14:paraId="3964482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return operator*(a, b);</w:t>
            </w:r>
          </w:p>
          <w:p w14:paraId="5731584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}</w:t>
            </w:r>
          </w:p>
          <w:p w14:paraId="1B13D67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63182C3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3164F34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// Скалярное произведение</w:t>
            </w:r>
          </w:p>
          <w:p w14:paraId="08D6A91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inline real operator*(const vec&amp; a, const vec&amp; b) {</w:t>
            </w:r>
          </w:p>
          <w:p w14:paraId="2E21A23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#ifdef _DEBUG</w:t>
            </w:r>
          </w:p>
          <w:p w14:paraId="5B58B6B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if (a.size() != b.size())</w:t>
            </w:r>
          </w:p>
          <w:p w14:paraId="7565DCF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</w: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throw std::exception();</w:t>
            </w:r>
          </w:p>
          <w:p w14:paraId="5FDC190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#endif</w:t>
            </w:r>
          </w:p>
          <w:p w14:paraId="19B8D4B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real sum = 0;</w:t>
            </w:r>
          </w:p>
          <w:p w14:paraId="62C5730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for (int i = 0; i &lt; a.size(); i++)</w:t>
            </w:r>
          </w:p>
          <w:p w14:paraId="4BD9D73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</w: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sum += a[i] * b[i];</w:t>
            </w:r>
          </w:p>
          <w:p w14:paraId="7F230BE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return sum;</w:t>
            </w:r>
          </w:p>
          <w:p w14:paraId="7E8BDD4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}</w:t>
            </w:r>
          </w:p>
          <w:p w14:paraId="56B5CB1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173CC51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1160C7E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// Потоковый вывод</w:t>
            </w:r>
          </w:p>
          <w:p w14:paraId="48E1177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inline std::ostream&amp; operator&lt;&lt;(std::ostream&amp; out, const vec&amp; v) {</w:t>
            </w:r>
          </w:p>
          <w:p w14:paraId="7E4E45C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for (int i = 0; i &lt; v.size() - 1; ++i)</w:t>
            </w:r>
          </w:p>
          <w:p w14:paraId="1BD81F2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</w: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out &lt;&lt; v[i] &lt;&lt; "\t";</w:t>
            </w:r>
          </w:p>
          <w:p w14:paraId="4D2F69F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out &lt;&lt; v.back();</w:t>
            </w:r>
          </w:p>
          <w:p w14:paraId="2F000F6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return out;</w:t>
            </w:r>
          </w:p>
          <w:p w14:paraId="055B04B9" w14:textId="305CB060" w:rsidR="00A66009" w:rsidRPr="00864273" w:rsidRDefault="00D06E46" w:rsidP="00D06E46">
            <w:pPr>
              <w:rPr>
                <w:rFonts w:asciiTheme="minorHAnsi" w:hAnsiTheme="minorHAnsi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}</w:t>
            </w:r>
          </w:p>
        </w:tc>
      </w:tr>
    </w:tbl>
    <w:p w14:paraId="595A017D" w14:textId="77777777" w:rsidR="00A66009" w:rsidRPr="00BF115B" w:rsidRDefault="00A66009" w:rsidP="00A66009">
      <w:pPr>
        <w:rPr>
          <w:rFonts w:asciiTheme="minorHAnsi" w:hAnsiTheme="minorHAnsi" w:cstheme="minorHAnsi"/>
          <w:noProof/>
          <w:lang w:val="ru-RU"/>
        </w:rPr>
      </w:pPr>
    </w:p>
    <w:p w14:paraId="6CF80414" w14:textId="09909C04" w:rsidR="00A66009" w:rsidRPr="00BF115B" w:rsidRDefault="00D8340E" w:rsidP="00A66009">
      <w:pPr>
        <w:rPr>
          <w:rFonts w:asciiTheme="minorHAnsi" w:hAnsiTheme="minorHAnsi" w:cstheme="minorHAnsi"/>
          <w:b/>
          <w:noProof/>
          <w:lang w:val="ru-RU"/>
        </w:rPr>
      </w:pPr>
      <w:r w:rsidRPr="00BF115B">
        <w:rPr>
          <w:rFonts w:asciiTheme="minorHAnsi" w:hAnsiTheme="minorHAnsi" w:cstheme="minorHAnsi"/>
          <w:b/>
          <w:noProof/>
          <w:lang w:val="ru-RU"/>
        </w:rPr>
        <w:t>SLAE.h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9962"/>
      </w:tblGrid>
      <w:tr w:rsidR="00A66009" w:rsidRPr="00BF115B" w14:paraId="75917319" w14:textId="77777777" w:rsidTr="0086297B">
        <w:tc>
          <w:tcPr>
            <w:tcW w:w="9962" w:type="dxa"/>
          </w:tcPr>
          <w:p w14:paraId="4BD7943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#include "head.h"</w:t>
            </w:r>
          </w:p>
          <w:p w14:paraId="285EA8C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527C974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10C379B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3621714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// Система линейных алгебраических уравнений</w:t>
            </w:r>
          </w:p>
          <w:p w14:paraId="3C032D5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class SLAE {</w:t>
            </w:r>
          </w:p>
          <w:p w14:paraId="60EF7B8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5E63063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public:</w:t>
            </w:r>
          </w:p>
          <w:p w14:paraId="17F1745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int readSLAEfromFiles(const string &amp;folderName, bool firstNumberIsOne);</w:t>
            </w:r>
          </w:p>
          <w:p w14:paraId="2508448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oid writeSLAEToFiles(const string &amp;folderName);</w:t>
            </w:r>
          </w:p>
          <w:p w14:paraId="493AE27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oid writeDenseMatrixLToFile(std::ofstream&amp; fout, const char *str);</w:t>
            </w:r>
          </w:p>
          <w:p w14:paraId="730EB1C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oid writeDenseMatrixUToFile(std::ofstream&amp; fout, const char *str);</w:t>
            </w:r>
          </w:p>
          <w:p w14:paraId="15C6916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oid convAToDense();</w:t>
            </w:r>
          </w:p>
          <w:p w14:paraId="7DC6121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oid convLUToDense();</w:t>
            </w:r>
          </w:p>
          <w:p w14:paraId="32B0A9C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oid multAAndX();</w:t>
            </w:r>
          </w:p>
          <w:p w14:paraId="3E6D7AA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09081AB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16F5861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oid getVectX(vec &amp;x) { x = F; };</w:t>
            </w:r>
          </w:p>
          <w:p w14:paraId="64270A1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oid generateVectX(int size);</w:t>
            </w:r>
          </w:p>
          <w:p w14:paraId="48BBAC8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oid writeXToFile(const char *fileName);</w:t>
            </w:r>
          </w:p>
          <w:p w14:paraId="62D5FD5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oid writeXToStream(std::ofstream&amp; fout);</w:t>
            </w:r>
          </w:p>
          <w:p w14:paraId="46651E6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oid writeFToFile(const char *fileName);</w:t>
            </w:r>
          </w:p>
          <w:p w14:paraId="304CB59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09DFC0C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67F307A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int getDimention() { return n; }</w:t>
            </w:r>
          </w:p>
          <w:p w14:paraId="7179737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oid decomposionD();</w:t>
            </w:r>
          </w:p>
          <w:p w14:paraId="5B4EDE3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oid decomposionChol();</w:t>
            </w:r>
          </w:p>
          <w:p w14:paraId="7BAEC85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oid decomposionLUsq();</w:t>
            </w:r>
          </w:p>
          <w:p w14:paraId="7B491AA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ec execDirectTraversal(const vec &amp;_F);</w:t>
            </w:r>
          </w:p>
          <w:p w14:paraId="3E8F8F1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ec execReverseTraversal(const vec &amp;_y);</w:t>
            </w:r>
          </w:p>
          <w:p w14:paraId="2471684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oid createHilbertMatrix(int size);</w:t>
            </w:r>
          </w:p>
          <w:p w14:paraId="2DB96BF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oid createHilbertMatricies(int a, int b, int step, const string &amp;folderNameTemplate);</w:t>
            </w:r>
          </w:p>
          <w:p w14:paraId="3D6FC13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035436B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pair&lt;int, real&gt; LOS();</w:t>
            </w:r>
          </w:p>
          <w:p w14:paraId="50C30AB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pair&lt;int, real&gt; LOSfactD();</w:t>
            </w:r>
          </w:p>
          <w:p w14:paraId="657F670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pair&lt;int, real&gt; LOSfactLUsq();</w:t>
            </w:r>
          </w:p>
          <w:p w14:paraId="63A03FC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oid clearAll();</w:t>
            </w:r>
          </w:p>
          <w:p w14:paraId="15BB6CA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oid setMaxiter(int new_maxiter) { maxiter = new_maxiter; }</w:t>
            </w:r>
          </w:p>
          <w:p w14:paraId="5244988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oid setE(real new_E) { E = new_E; }</w:t>
            </w:r>
          </w:p>
          <w:p w14:paraId="2C9BC2D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6E8F79F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private:</w:t>
            </w:r>
          </w:p>
          <w:p w14:paraId="1147D9B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ec multA(const vec&amp;x);</w:t>
            </w:r>
          </w:p>
          <w:p w14:paraId="0C78369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ec multD(const vec&amp;x);</w:t>
            </w:r>
          </w:p>
          <w:p w14:paraId="7AD33B6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149A1A7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real calcRelativeDiscrepancy();</w:t>
            </w:r>
          </w:p>
          <w:p w14:paraId="76F5DE1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real calcNormE(vec &amp;x);</w:t>
            </w:r>
          </w:p>
          <w:p w14:paraId="5155B4D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600703C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ector &lt;vector &lt;double&gt;&gt; L, U;</w:t>
            </w:r>
          </w:p>
          <w:p w14:paraId="0827DBA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ec di, al, au, di_f, al_f, au_f;</w:t>
            </w:r>
          </w:p>
          <w:p w14:paraId="7C23708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ector &lt;int&gt; ia, ja;</w:t>
            </w:r>
          </w:p>
          <w:p w14:paraId="76A0244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int n, maxiter;</w:t>
            </w:r>
          </w:p>
          <w:p w14:paraId="789DD8E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real E;</w:t>
            </w:r>
          </w:p>
          <w:p w14:paraId="5A9790B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ec x, r, z, p, F, Ftmp;</w:t>
            </w:r>
          </w:p>
          <w:p w14:paraId="01C17425" w14:textId="0397216F" w:rsidR="00A66009" w:rsidRPr="00864273" w:rsidRDefault="00D06E46" w:rsidP="00D06E46">
            <w:pPr>
              <w:rPr>
                <w:rFonts w:asciiTheme="minorHAnsi" w:hAnsiTheme="minorHAnsi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};</w:t>
            </w:r>
          </w:p>
        </w:tc>
      </w:tr>
    </w:tbl>
    <w:p w14:paraId="67F9871C" w14:textId="77777777" w:rsidR="00A66009" w:rsidRPr="00BF115B" w:rsidRDefault="00A66009" w:rsidP="00A66009">
      <w:pPr>
        <w:rPr>
          <w:rFonts w:asciiTheme="minorHAnsi" w:hAnsiTheme="minorHAnsi" w:cstheme="minorHAnsi"/>
          <w:noProof/>
          <w:lang w:val="ru-RU"/>
        </w:rPr>
      </w:pPr>
    </w:p>
    <w:p w14:paraId="6AC125D8" w14:textId="17957314" w:rsidR="00A66009" w:rsidRPr="00BF115B" w:rsidRDefault="00D8340E" w:rsidP="00A66009">
      <w:pPr>
        <w:rPr>
          <w:rFonts w:asciiTheme="minorHAnsi" w:hAnsiTheme="minorHAnsi" w:cstheme="minorHAnsi"/>
          <w:b/>
          <w:noProof/>
          <w:lang w:val="ru-RU"/>
        </w:rPr>
      </w:pPr>
      <w:r w:rsidRPr="00BF115B">
        <w:rPr>
          <w:rFonts w:asciiTheme="minorHAnsi" w:hAnsiTheme="minorHAnsi" w:cstheme="minorHAnsi"/>
          <w:b/>
          <w:noProof/>
          <w:lang w:val="ru-RU"/>
        </w:rPr>
        <w:t>SLAE.cpp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9962"/>
      </w:tblGrid>
      <w:tr w:rsidR="00A66009" w:rsidRPr="00BF115B" w14:paraId="3A1FBB95" w14:textId="77777777" w:rsidTr="0086297B">
        <w:tc>
          <w:tcPr>
            <w:tcW w:w="9962" w:type="dxa"/>
          </w:tcPr>
          <w:p w14:paraId="3F01226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#include "head.h"</w:t>
            </w:r>
          </w:p>
          <w:p w14:paraId="2991E31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#include "slae.h"</w:t>
            </w:r>
          </w:p>
          <w:p w14:paraId="5CC1FE7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194BE08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0EF1E8A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// Ввод СЛАУ: матрицы A и вектора y</w:t>
            </w:r>
          </w:p>
          <w:p w14:paraId="7176EBF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int SLAE::readSLAEfromFiles(const string &amp;folderName, bool firstNumberIsOne) {</w:t>
            </w:r>
          </w:p>
          <w:p w14:paraId="7A473D6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1A0B1D7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std::ifstream fin;</w:t>
            </w:r>
          </w:p>
          <w:p w14:paraId="3775321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in.open(folderName + "/" + "kuslau.txt");</w:t>
            </w:r>
          </w:p>
          <w:p w14:paraId="2610A05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in &gt;&gt; n &gt;&gt; maxiter &gt;&gt; E;</w:t>
            </w:r>
          </w:p>
          <w:p w14:paraId="66E3CB3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in.close();</w:t>
            </w:r>
          </w:p>
          <w:p w14:paraId="4BF91F1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x.resize(n, 0);</w:t>
            </w:r>
          </w:p>
          <w:p w14:paraId="2F2A316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.resize(n, 0);</w:t>
            </w:r>
          </w:p>
          <w:p w14:paraId="00B564C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z.resize(n, 0);</w:t>
            </w:r>
          </w:p>
          <w:p w14:paraId="49E7060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p.resize(n, 0);</w:t>
            </w:r>
          </w:p>
          <w:p w14:paraId="3EDED9B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.resize(n, 0);</w:t>
            </w:r>
          </w:p>
          <w:p w14:paraId="0653160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lastRenderedPageBreak/>
              <w:tab/>
              <w:t>Ftmp.resize(n, 0);</w:t>
            </w:r>
          </w:p>
          <w:p w14:paraId="3C7FD3A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0EE72C0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in.open(folderName + "/" + "di.txt");</w:t>
            </w:r>
          </w:p>
          <w:p w14:paraId="559095C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di.resize(n);</w:t>
            </w:r>
          </w:p>
          <w:p w14:paraId="26CFDF7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di.size(); ++i) {</w:t>
            </w:r>
          </w:p>
          <w:p w14:paraId="0FBBE99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in &gt;&gt; di[i];</w:t>
            </w:r>
          </w:p>
          <w:p w14:paraId="36FC084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7DD6C39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in.close();</w:t>
            </w:r>
          </w:p>
          <w:p w14:paraId="331A675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16FBA5F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in.open(folderName + "/" + "ig.txt");</w:t>
            </w:r>
          </w:p>
          <w:p w14:paraId="4F1AA60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a.resize(n + 1);</w:t>
            </w:r>
          </w:p>
          <w:p w14:paraId="4C606EA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ia.size(); ++i) {</w:t>
            </w:r>
          </w:p>
          <w:p w14:paraId="2A82C0A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in &gt;&gt; ia[i];</w:t>
            </w:r>
          </w:p>
          <w:p w14:paraId="7525D6C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f (firstNumberIsOne)</w:t>
            </w:r>
          </w:p>
          <w:p w14:paraId="47AC8F4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a[i]--;</w:t>
            </w:r>
          </w:p>
          <w:p w14:paraId="420105E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3C4D80A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in.close();</w:t>
            </w:r>
          </w:p>
          <w:p w14:paraId="044E91C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553ADE0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in.open(folderName + "/" + "jg.txt");</w:t>
            </w:r>
          </w:p>
          <w:p w14:paraId="4E64738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ja.resize(ia.back());</w:t>
            </w:r>
          </w:p>
          <w:p w14:paraId="7EB0083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ja.size(); ++i) {</w:t>
            </w:r>
          </w:p>
          <w:p w14:paraId="4237CC1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in &gt;&gt; ja[i];</w:t>
            </w:r>
          </w:p>
          <w:p w14:paraId="719E864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f (firstNumberIsOne)</w:t>
            </w:r>
          </w:p>
          <w:p w14:paraId="6991EA1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ja[i]--;</w:t>
            </w:r>
          </w:p>
          <w:p w14:paraId="1DCD88B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71017AB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in.close();</w:t>
            </w:r>
          </w:p>
          <w:p w14:paraId="60CE845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6DB7FC2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465182B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in.open(folderName + "/" + "ggl.txt");</w:t>
            </w:r>
          </w:p>
          <w:p w14:paraId="40108DC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al.resize(ia.back());</w:t>
            </w:r>
          </w:p>
          <w:p w14:paraId="561D042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al.size(); ++i) {</w:t>
            </w:r>
          </w:p>
          <w:p w14:paraId="32364B9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in &gt;&gt; al[i];</w:t>
            </w:r>
          </w:p>
          <w:p w14:paraId="67FE31B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1DC57E1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in.close();</w:t>
            </w:r>
          </w:p>
          <w:p w14:paraId="3C82041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62E34C0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in.open(folderName + "/" + "ggu.txt");</w:t>
            </w:r>
          </w:p>
          <w:p w14:paraId="44E9984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au.resize(ia.back());</w:t>
            </w:r>
          </w:p>
          <w:p w14:paraId="50843B9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au.size(); ++i) {</w:t>
            </w:r>
          </w:p>
          <w:p w14:paraId="7BEF724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in &gt;&gt; au[i];</w:t>
            </w:r>
          </w:p>
          <w:p w14:paraId="2C00579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242C826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in.close();</w:t>
            </w:r>
          </w:p>
          <w:p w14:paraId="5A92DD9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4F4BCA9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29A7C97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24E7AB9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in.open(folderName + "/" + "pr.txt");</w:t>
            </w:r>
          </w:p>
          <w:p w14:paraId="66ADF0B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.resize(n);</w:t>
            </w:r>
          </w:p>
          <w:p w14:paraId="39F916F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F.size(); ++i) {</w:t>
            </w:r>
          </w:p>
          <w:p w14:paraId="23F2E43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in &gt;&gt; F[i];</w:t>
            </w:r>
          </w:p>
          <w:p w14:paraId="3828D2D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112D4DF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in.close();</w:t>
            </w:r>
          </w:p>
          <w:p w14:paraId="12139CC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15720E5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539C816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turn 0;</w:t>
            </w:r>
          </w:p>
          <w:p w14:paraId="361D6B4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}</w:t>
            </w:r>
          </w:p>
          <w:p w14:paraId="21A8EC8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688745F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289515A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// Ввод СЛАУ: матрицы A и вектора y</w:t>
            </w:r>
          </w:p>
          <w:p w14:paraId="7A6BEB6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void SLAE::writeSLAEToFiles(const string &amp;folderName) {</w:t>
            </w:r>
          </w:p>
          <w:p w14:paraId="19338CF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69B2B30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std::ofstream fout;</w:t>
            </w:r>
          </w:p>
          <w:p w14:paraId="078AACD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.open(folderName + "/" + "kuslau.txt");</w:t>
            </w:r>
          </w:p>
          <w:p w14:paraId="6E16A99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 &lt;&lt; std::fixed &lt;&lt; std::setprecision(std::numeric_limits&lt;real&gt;::digits10 + 1)</w:t>
            </w:r>
          </w:p>
          <w:p w14:paraId="767624F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&lt;&lt; n &lt;&lt; endl</w:t>
            </w:r>
          </w:p>
          <w:p w14:paraId="2D74AFE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&lt;&lt; maxiter &lt;&lt; endl</w:t>
            </w:r>
          </w:p>
          <w:p w14:paraId="708E311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&lt;&lt; E &lt;&lt; endl;</w:t>
            </w:r>
          </w:p>
          <w:p w14:paraId="19FD8A2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.close();</w:t>
            </w:r>
          </w:p>
          <w:p w14:paraId="2EA9FBD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4A305D9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3C838A4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.open(folderName + "/" + "di.txt");</w:t>
            </w:r>
          </w:p>
          <w:p w14:paraId="1D5C9B8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 &lt;&lt; std::fixed &lt;&lt; std::setprecision(std::numeric_limits&lt;real&gt;::digits10 + 1);</w:t>
            </w:r>
          </w:p>
          <w:p w14:paraId="04C6C2A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di.size(); ++i) {</w:t>
            </w:r>
          </w:p>
          <w:p w14:paraId="5825BD1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 &lt;&lt; di[i] &lt;&lt; endl;</w:t>
            </w:r>
          </w:p>
          <w:p w14:paraId="3AD3AE9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lastRenderedPageBreak/>
              <w:tab/>
              <w:t>}</w:t>
            </w:r>
          </w:p>
          <w:p w14:paraId="65DE8AA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.close();</w:t>
            </w:r>
          </w:p>
          <w:p w14:paraId="257A562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6146F69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.open(folderName + "/" + "ig.txt");</w:t>
            </w:r>
          </w:p>
          <w:p w14:paraId="7A6E1CE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 &lt;&lt; std::fixed &lt;&lt; std::setprecision(std::numeric_limits&lt;real&gt;::digits10 + 1);</w:t>
            </w:r>
          </w:p>
          <w:p w14:paraId="6D587A6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ia.size(); ++i) {</w:t>
            </w:r>
          </w:p>
          <w:p w14:paraId="765D88A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 &lt;&lt; ia[i] &lt;&lt; endl;</w:t>
            </w:r>
          </w:p>
          <w:p w14:paraId="7D4F6B0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6AC9734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.close();</w:t>
            </w:r>
          </w:p>
          <w:p w14:paraId="4D57A01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35A5689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.open(folderName + "/" + "jg.txt");</w:t>
            </w:r>
          </w:p>
          <w:p w14:paraId="25AA920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 &lt;&lt; std::fixed &lt;&lt; std::setprecision(std::numeric_limits&lt;real&gt;::digits10 + 1);</w:t>
            </w:r>
          </w:p>
          <w:p w14:paraId="1BB18F6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ja.size(); ++i) {</w:t>
            </w:r>
          </w:p>
          <w:p w14:paraId="05D65ED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 &lt;&lt; ja[i] &lt;&lt; endl;</w:t>
            </w:r>
          </w:p>
          <w:p w14:paraId="0C015FC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2BC54BC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.close();</w:t>
            </w:r>
          </w:p>
          <w:p w14:paraId="4AF931B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54F50F3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.open(folderName + "/" + "ggl.txt");</w:t>
            </w:r>
          </w:p>
          <w:p w14:paraId="5854E99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 xml:space="preserve">fout &lt;&lt; std::fixed &lt;&lt; std::setprecision(std::numeric_limits&lt;real&gt;::digits10 + 1); </w:t>
            </w:r>
          </w:p>
          <w:p w14:paraId="4C91824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al.size(); ++i) {</w:t>
            </w:r>
          </w:p>
          <w:p w14:paraId="053F710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 &lt;&lt; al[i] &lt;&lt; endl;</w:t>
            </w:r>
          </w:p>
          <w:p w14:paraId="6DE0CD5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6432B01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.close();</w:t>
            </w:r>
          </w:p>
          <w:p w14:paraId="079942D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1DA5CA3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.open(folderName + "/" + "ggu.txt");</w:t>
            </w:r>
          </w:p>
          <w:p w14:paraId="7C4C260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 xml:space="preserve">fout &lt;&lt; std::fixed &lt;&lt; std::setprecision(std::numeric_limits&lt;real&gt;::digits10 + 1); </w:t>
            </w:r>
          </w:p>
          <w:p w14:paraId="105AD5C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au.size(); ++i) {</w:t>
            </w:r>
          </w:p>
          <w:p w14:paraId="07C7C58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 &lt;&lt; au[i] &lt;&lt; endl;</w:t>
            </w:r>
          </w:p>
          <w:p w14:paraId="15F09EA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4B03871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.close();</w:t>
            </w:r>
          </w:p>
          <w:p w14:paraId="61628B6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1C8B70B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.open(folderName + "/" + "pr.txt");</w:t>
            </w:r>
          </w:p>
          <w:p w14:paraId="2C6F3AE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 &lt;&lt; std::fixed &lt;&lt; std::setprecision(std::numeric_limits&lt;real&gt;::digits10 + 1);</w:t>
            </w:r>
          </w:p>
          <w:p w14:paraId="42345CE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F.size(); ++i) {</w:t>
            </w:r>
          </w:p>
          <w:p w14:paraId="6DDCFCB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 &lt;&lt; F[i] &lt;&lt; endl;</w:t>
            </w:r>
          </w:p>
          <w:p w14:paraId="51D7901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55BF57D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.close();</w:t>
            </w:r>
          </w:p>
          <w:p w14:paraId="289A71C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}</w:t>
            </w:r>
          </w:p>
          <w:p w14:paraId="480BDDD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0A4A9FA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// Вывод плотной матрицы L</w:t>
            </w:r>
          </w:p>
          <w:p w14:paraId="6BDBB0F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void SLAE::writeDenseMatrixLToFile(std::ofstream&amp; fout, const char *str) {</w:t>
            </w:r>
          </w:p>
          <w:p w14:paraId="6621EC9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3E7F5C6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fout &lt;&lt; std::fixed &lt;&lt; std::setprecision(std::numeric_limits&lt;real&gt;::digits10 + 1);</w:t>
            </w:r>
          </w:p>
          <w:p w14:paraId="3709216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 &lt;&lt; str;</w:t>
            </w:r>
          </w:p>
          <w:p w14:paraId="74525C0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L.size(); ++i) {</w:t>
            </w:r>
          </w:p>
          <w:p w14:paraId="16A177E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j = 0; j &lt; L.size(); ++j) {</w:t>
            </w:r>
          </w:p>
          <w:p w14:paraId="4B826A7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 &lt;&lt; L[i][j] &lt;&lt; "  ";</w:t>
            </w:r>
          </w:p>
          <w:p w14:paraId="653BD10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42CF5D1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 &lt;&lt; ";" &lt;&lt; endl;</w:t>
            </w:r>
          </w:p>
          <w:p w14:paraId="28337A9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59F221D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 &lt;&lt; "]" &lt;&lt; endl &lt;&lt; endl;</w:t>
            </w:r>
          </w:p>
          <w:p w14:paraId="3909C13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}</w:t>
            </w:r>
          </w:p>
          <w:p w14:paraId="464597E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76E1FCC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56AAE8B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// Вывод плотной матрицы U</w:t>
            </w:r>
          </w:p>
          <w:p w14:paraId="75AE4B2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void SLAE::writeDenseMatrixUToFile(std::ofstream&amp; fout, const char *str) {</w:t>
            </w:r>
          </w:p>
          <w:p w14:paraId="3A87255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6DB0375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fout &lt;&lt; std::fixed &lt;&lt; std::setprecision(std::numeric_limits&lt;real&gt;::digits10 + 1);</w:t>
            </w:r>
          </w:p>
          <w:p w14:paraId="1C491D4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 &lt;&lt; str;</w:t>
            </w:r>
          </w:p>
          <w:p w14:paraId="3BF486F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U.size(); ++i) {</w:t>
            </w:r>
          </w:p>
          <w:p w14:paraId="2EEA22E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j = 0; j &lt; U.size(); ++j) {</w:t>
            </w:r>
          </w:p>
          <w:p w14:paraId="6749866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 &lt;&lt; U[i][j] &lt;&lt; "  ";</w:t>
            </w:r>
          </w:p>
          <w:p w14:paraId="0AB5134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5FB05A2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 &lt;&lt; ";" &lt;&lt; endl;</w:t>
            </w:r>
          </w:p>
          <w:p w14:paraId="0B80B86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642F46D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 &lt;&lt; "]" &lt;&lt; endl &lt;&lt; endl;</w:t>
            </w:r>
          </w:p>
          <w:p w14:paraId="04BEB1B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}</w:t>
            </w:r>
          </w:p>
          <w:p w14:paraId="22B508C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161FB7A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59D656D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// Преобразуем разряженную матрицу в плотный формат</w:t>
            </w:r>
          </w:p>
          <w:p w14:paraId="0ECD6A2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void SLAE::convAToDense() {</w:t>
            </w:r>
          </w:p>
          <w:p w14:paraId="796DB53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00CE5D3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lastRenderedPageBreak/>
              <w:tab/>
              <w:t>L.clear();</w:t>
            </w:r>
          </w:p>
          <w:p w14:paraId="07DAFD9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L.resize(n);</w:t>
            </w:r>
          </w:p>
          <w:p w14:paraId="773F784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n; ++i) {</w:t>
            </w:r>
          </w:p>
          <w:p w14:paraId="58F6FD4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L[i].resize(n, 0);</w:t>
            </w:r>
          </w:p>
          <w:p w14:paraId="165F39D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5E3A33D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79E4617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n; ++i) {</w:t>
            </w:r>
          </w:p>
          <w:p w14:paraId="497B738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200B307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L[i][i] = di[i];</w:t>
            </w:r>
          </w:p>
          <w:p w14:paraId="684E66A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i0 = ia[i];</w:t>
            </w:r>
          </w:p>
          <w:p w14:paraId="22C5A57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i1 = ia[i + 1];</w:t>
            </w:r>
          </w:p>
          <w:p w14:paraId="136A471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6F35E3F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k = i0; k &lt; i1; ++k) { // Идём по всему профилю</w:t>
            </w:r>
          </w:p>
          <w:p w14:paraId="0176834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3A97C01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L[i][ja[k]] = al[k];</w:t>
            </w:r>
          </w:p>
          <w:p w14:paraId="6AB034A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L[ja[k]][i] = au[k];</w:t>
            </w:r>
          </w:p>
          <w:p w14:paraId="04DFCB6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1889CEE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79D37A7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}</w:t>
            </w:r>
          </w:p>
          <w:p w14:paraId="410EEFF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7517C4F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2BED395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// Преоразуем матрицы L и U в плотный формат</w:t>
            </w:r>
          </w:p>
          <w:p w14:paraId="46BC816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void SLAE::convLUToDense() {</w:t>
            </w:r>
          </w:p>
          <w:p w14:paraId="48BD80B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28FF078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L.clear();</w:t>
            </w:r>
          </w:p>
          <w:p w14:paraId="5AD192B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L.resize(n);</w:t>
            </w:r>
          </w:p>
          <w:p w14:paraId="34F6AFA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U.clear();</w:t>
            </w:r>
          </w:p>
          <w:p w14:paraId="76BC86F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U.resize(n);</w:t>
            </w:r>
          </w:p>
          <w:p w14:paraId="39924C2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n; ++i) {</w:t>
            </w:r>
          </w:p>
          <w:p w14:paraId="3C815F3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L[i].resize(n, 0);</w:t>
            </w:r>
          </w:p>
          <w:p w14:paraId="4A2DDCE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U[i].resize(n, 0);</w:t>
            </w:r>
          </w:p>
          <w:p w14:paraId="5C7F63C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1E2494E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7C721FA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n; ++i) {</w:t>
            </w:r>
          </w:p>
          <w:p w14:paraId="413689B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644EF99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L[i][i] = di_f[i];</w:t>
            </w:r>
          </w:p>
          <w:p w14:paraId="44C9FF3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U[i][i] = di_f[i];</w:t>
            </w:r>
          </w:p>
          <w:p w14:paraId="1450569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i0 = ia[i];</w:t>
            </w:r>
          </w:p>
          <w:p w14:paraId="6915C8F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i1 = ia[i + 1];</w:t>
            </w:r>
          </w:p>
          <w:p w14:paraId="03CCD40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63EFC26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k = i0; k &lt; i1; ++k) {</w:t>
            </w:r>
          </w:p>
          <w:p w14:paraId="0001AE6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5B8D709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L[i][ja[k]] = al_f[k];</w:t>
            </w:r>
          </w:p>
          <w:p w14:paraId="5C25981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U[ja[k]][i] = au_f[k];</w:t>
            </w:r>
          </w:p>
          <w:p w14:paraId="2948916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5FFE2D1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35140EE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}</w:t>
            </w:r>
          </w:p>
          <w:p w14:paraId="5D8C044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5F8C6A7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28DD0ED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// A*x = F</w:t>
            </w:r>
          </w:p>
          <w:p w14:paraId="438EAC5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void SLAE::multAAndX() {</w:t>
            </w:r>
          </w:p>
          <w:p w14:paraId="537555F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 = multA(x);</w:t>
            </w:r>
          </w:p>
          <w:p w14:paraId="5770144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}</w:t>
            </w:r>
          </w:p>
          <w:p w14:paraId="01C724C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4FDA2A6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7F9A6C6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// A*x = b, где x - произвольный вектор</w:t>
            </w:r>
          </w:p>
          <w:p w14:paraId="623E270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vec SLAE::multA(const vec&amp;x) {</w:t>
            </w:r>
          </w:p>
          <w:p w14:paraId="056C0F9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1D9EB16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vec result(n);</w:t>
            </w:r>
          </w:p>
          <w:p w14:paraId="6C079F7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7B7C9DA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n; ++i) {</w:t>
            </w:r>
          </w:p>
          <w:p w14:paraId="76B8BCD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2831BF0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sult[i] = di[i] * x[i];</w:t>
            </w:r>
          </w:p>
          <w:p w14:paraId="177B370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i0 = ia[i];</w:t>
            </w:r>
          </w:p>
          <w:p w14:paraId="6CFBEC0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i1 = ia[i + 1];</w:t>
            </w:r>
          </w:p>
          <w:p w14:paraId="179B920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463CFDC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k = i0; k &lt; i1; ++k) {</w:t>
            </w:r>
          </w:p>
          <w:p w14:paraId="2CE0140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2B6D49D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sult[i] += al[k] * x[ja[k]];</w:t>
            </w:r>
          </w:p>
          <w:p w14:paraId="1AB70CF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sult[ja[k]] += au[k] * x[i];</w:t>
            </w:r>
          </w:p>
          <w:p w14:paraId="7B78E7E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686534A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0DA2ADB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34EDEE7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turn result;</w:t>
            </w:r>
          </w:p>
          <w:p w14:paraId="26E10CB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}</w:t>
            </w:r>
          </w:p>
          <w:p w14:paraId="22B0992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6BF01F2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// A*x = b, где x - произвольный вектор</w:t>
            </w:r>
          </w:p>
          <w:p w14:paraId="75E7AE3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vec SLAE::multD(const vec&amp;x) {</w:t>
            </w:r>
          </w:p>
          <w:p w14:paraId="5412B9C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6D6D429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vec result(n);</w:t>
            </w:r>
          </w:p>
          <w:p w14:paraId="13A038A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04AB2A1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n; ++i)</w:t>
            </w:r>
          </w:p>
          <w:p w14:paraId="357A03F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sult[i] = di_f[i] * x[i];</w:t>
            </w:r>
          </w:p>
          <w:p w14:paraId="24F6747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1DDDF3D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turn result;</w:t>
            </w:r>
          </w:p>
          <w:p w14:paraId="66E10C7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}</w:t>
            </w:r>
          </w:p>
          <w:p w14:paraId="62A857B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6F3A1EE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23C0AE2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// Создаём вектор x* = (1,2,...n)'</w:t>
            </w:r>
          </w:p>
          <w:p w14:paraId="31E6026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void SLAE::generateVectX(int size) {</w:t>
            </w:r>
          </w:p>
          <w:p w14:paraId="5FF638E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03F0C9F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x.resize(size);</w:t>
            </w:r>
          </w:p>
          <w:p w14:paraId="47809B0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size; ++i) {</w:t>
            </w:r>
          </w:p>
          <w:p w14:paraId="2BC7A83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x[i] = i + 1;</w:t>
            </w:r>
          </w:p>
          <w:p w14:paraId="258D35E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355A86D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}</w:t>
            </w:r>
          </w:p>
          <w:p w14:paraId="6CF2988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31D1568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46F0F51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 xml:space="preserve">// Вывод вектора F в файл </w:t>
            </w:r>
          </w:p>
          <w:p w14:paraId="24F69BB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void SLAE::writeFToFile(const char *fileName) {</w:t>
            </w:r>
          </w:p>
          <w:p w14:paraId="23BF9B3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08B22C2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std::ofstream fout;</w:t>
            </w:r>
          </w:p>
          <w:p w14:paraId="36549D3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.open(fileName);</w:t>
            </w:r>
          </w:p>
          <w:p w14:paraId="6720715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62A9FEE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F.size(); ++i)</w:t>
            </w:r>
          </w:p>
          <w:p w14:paraId="2EA6043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 &lt;&lt; F[i] &lt;&lt; endl;</w:t>
            </w:r>
          </w:p>
          <w:p w14:paraId="31FCB9A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.close();</w:t>
            </w:r>
          </w:p>
          <w:p w14:paraId="476BF9D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}</w:t>
            </w:r>
          </w:p>
          <w:p w14:paraId="145B83D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15DDC2C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7786D0F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// Вывод вектора x в файл</w:t>
            </w:r>
          </w:p>
          <w:p w14:paraId="0A0B912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void SLAE::writeXToFile(const char * fileName) {</w:t>
            </w:r>
          </w:p>
          <w:p w14:paraId="78CCAE6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5F4C985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std::ofstream fout;</w:t>
            </w:r>
          </w:p>
          <w:p w14:paraId="187C13B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.open(fileName);</w:t>
            </w:r>
          </w:p>
          <w:p w14:paraId="6B0C7D5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x.size(); ++i)</w:t>
            </w:r>
          </w:p>
          <w:p w14:paraId="5930443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 &lt;&lt; x[i] &lt;&lt; " ";</w:t>
            </w:r>
          </w:p>
          <w:p w14:paraId="2BB70B2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 &lt;&lt; " \t";</w:t>
            </w:r>
          </w:p>
          <w:p w14:paraId="283421C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.close();</w:t>
            </w:r>
          </w:p>
          <w:p w14:paraId="730088C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}</w:t>
            </w:r>
          </w:p>
          <w:p w14:paraId="768B86E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61C2C1F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0797817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// Вывод вектора x в поток</w:t>
            </w:r>
          </w:p>
          <w:p w14:paraId="5A4F55B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void SLAE::writeXToStream(std::ofstream&amp; fout) {</w:t>
            </w:r>
          </w:p>
          <w:p w14:paraId="3097A43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4482E8C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x.size(); ++i)</w:t>
            </w:r>
          </w:p>
          <w:p w14:paraId="6D29199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 &lt;&lt; x[i] &lt;&lt; "\n";</w:t>
            </w:r>
          </w:p>
          <w:p w14:paraId="5CC7CD5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 &lt;&lt; "\n";</w:t>
            </w:r>
          </w:p>
          <w:p w14:paraId="781E270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}</w:t>
            </w:r>
          </w:p>
          <w:p w14:paraId="37CCF56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4CEEC4E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7F03FDD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// Диагональное предобуславливание M = D</w:t>
            </w:r>
          </w:p>
          <w:p w14:paraId="572E4F5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void SLAE::decomposionD() {</w:t>
            </w:r>
          </w:p>
          <w:p w14:paraId="26A5960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3979DFA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di_f.clear();</w:t>
            </w:r>
          </w:p>
          <w:p w14:paraId="1385608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di_f.resize(n);</w:t>
            </w:r>
          </w:p>
          <w:p w14:paraId="7ED525F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n; ++i)</w:t>
            </w:r>
          </w:p>
          <w:p w14:paraId="521E1F1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di_f[i] = 1.0 / sqrt(di[i]);</w:t>
            </w:r>
          </w:p>
          <w:p w14:paraId="689A9AC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}</w:t>
            </w:r>
          </w:p>
          <w:p w14:paraId="0E30A8B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7BC49DC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40E6222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// LU_sq разложение матрицы А</w:t>
            </w:r>
          </w:p>
          <w:p w14:paraId="57B90F0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void SLAE::decomposionLUsq() {</w:t>
            </w:r>
          </w:p>
          <w:p w14:paraId="7181753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0E7B001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lastRenderedPageBreak/>
              <w:tab/>
              <w:t>real sum_u, sum_l, sum_d;</w:t>
            </w:r>
          </w:p>
          <w:p w14:paraId="1FBE8FD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di_f = di;</w:t>
            </w:r>
          </w:p>
          <w:p w14:paraId="6CA070F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al_f = al;</w:t>
            </w:r>
          </w:p>
          <w:p w14:paraId="621A690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au_f = au;</w:t>
            </w:r>
          </w:p>
          <w:p w14:paraId="2A3B2AE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3AE983B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Идём построчно в верхнем треугольнике, что экививалентно</w:t>
            </w:r>
          </w:p>
          <w:p w14:paraId="2B6F966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Обходу нижнего треугольника по столбцам вниз, начиная с первого</w:t>
            </w:r>
          </w:p>
          <w:p w14:paraId="72E9650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n; ++i) {</w:t>
            </w:r>
          </w:p>
          <w:p w14:paraId="7ED58A3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6123731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i0 = ia[i];</w:t>
            </w:r>
          </w:p>
          <w:p w14:paraId="2803D60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i1 = ia[i + 1];</w:t>
            </w:r>
          </w:p>
          <w:p w14:paraId="3635E69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4CDBFCD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Рассчёт элементов нижнего треугольника</w:t>
            </w:r>
          </w:p>
          <w:p w14:paraId="2E803AC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k = i0; k &lt; i1; ++k) {</w:t>
            </w:r>
          </w:p>
          <w:p w14:paraId="085B6FE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36E0F70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j = ja[k]; // текущий j</w:t>
            </w:r>
          </w:p>
          <w:p w14:paraId="6F7219B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j0 = ia[j]; // i0 строки j</w:t>
            </w:r>
          </w:p>
          <w:p w14:paraId="07516E9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j1 = ia[j + 1]; // i1 строки j</w:t>
            </w:r>
          </w:p>
          <w:p w14:paraId="5A0BE93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sum_l = 0;</w:t>
            </w:r>
          </w:p>
          <w:p w14:paraId="15FF182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sum_u = 0;</w:t>
            </w:r>
          </w:p>
          <w:p w14:paraId="764E984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ki = i0; // Индекс l_ik</w:t>
            </w:r>
          </w:p>
          <w:p w14:paraId="4036107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kj = j0; // Индекс u_kj</w:t>
            </w:r>
          </w:p>
          <w:p w14:paraId="7522E2D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56667AF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while (ki &lt; k &amp;&amp; kj &lt; j1) {</w:t>
            </w:r>
          </w:p>
          <w:p w14:paraId="3487928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500CD4C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f (ja[ki] == ja[kj]) { // l_ik * u_kj</w:t>
            </w:r>
          </w:p>
          <w:p w14:paraId="174BB5A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sum_l += al_f[ki] * au_f[kj];</w:t>
            </w:r>
          </w:p>
          <w:p w14:paraId="4E85907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sum_u += au_f[ki] * al_f[kj];</w:t>
            </w:r>
          </w:p>
          <w:p w14:paraId="75038D7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ki++;</w:t>
            </w:r>
          </w:p>
          <w:p w14:paraId="24576B4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kj++;</w:t>
            </w:r>
          </w:p>
          <w:p w14:paraId="48BB09E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4A78134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else { // Ищем следующие элементы i и j строки, которые можем перемножить</w:t>
            </w:r>
          </w:p>
          <w:p w14:paraId="7B893AC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f (ja[ki] &gt; ja[kj]) kj++;</w:t>
            </w:r>
          </w:p>
          <w:p w14:paraId="5AA0BAE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else ki++;</w:t>
            </w:r>
          </w:p>
          <w:p w14:paraId="632F559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29F3264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7010098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324B099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al_f[k] = (al_f[k] - sum_l) / di_f[j];</w:t>
            </w:r>
          </w:p>
          <w:p w14:paraId="03BBB58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au_f[k] = (au_f[k] - sum_u) / di_f[j];</w:t>
            </w:r>
          </w:p>
          <w:p w14:paraId="532EF2E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4B2A388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2DC66E8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308A02D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Рассчёт диагонального элемента</w:t>
            </w:r>
          </w:p>
          <w:p w14:paraId="399B998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sum_d = 0.0;</w:t>
            </w:r>
          </w:p>
          <w:p w14:paraId="215D4BA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k = i0; k &lt; i1; ++k)</w:t>
            </w:r>
          </w:p>
          <w:p w14:paraId="132AF77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sum_d += al_f[k] * au_f[k];</w:t>
            </w:r>
          </w:p>
          <w:p w14:paraId="72646ED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di_f[i] = sqrt(di_f[i] - sum_d);</w:t>
            </w:r>
          </w:p>
          <w:p w14:paraId="11FDFDF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5803982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}</w:t>
            </w:r>
          </w:p>
          <w:p w14:paraId="1CF12AA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6AFED0C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4C9CBA1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// LL' разложение матрицы А</w:t>
            </w:r>
          </w:p>
          <w:p w14:paraId="339BBCA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void SLAE::decomposionChol() {</w:t>
            </w:r>
          </w:p>
          <w:p w14:paraId="78A02FC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34559D1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al sum;</w:t>
            </w:r>
          </w:p>
          <w:p w14:paraId="537947D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di_f = di;</w:t>
            </w:r>
          </w:p>
          <w:p w14:paraId="6EC4CE1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al_f = al;</w:t>
            </w:r>
          </w:p>
          <w:p w14:paraId="0F22B51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au_f = au;</w:t>
            </w:r>
          </w:p>
          <w:p w14:paraId="418A663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757FEF3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Идём построчно в верхнем треугольнике, что экививалентно</w:t>
            </w:r>
          </w:p>
          <w:p w14:paraId="4808393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Обходу нижнего треугольника по столбцам вниз, начиная с первого</w:t>
            </w:r>
          </w:p>
          <w:p w14:paraId="7E88BE8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n; ++i) {</w:t>
            </w:r>
          </w:p>
          <w:p w14:paraId="5F0284C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7EABCB0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i0 = ia[i];</w:t>
            </w:r>
          </w:p>
          <w:p w14:paraId="1F98F9D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i1 = ia[i + 1];</w:t>
            </w:r>
          </w:p>
          <w:p w14:paraId="4AB500A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1CE7AB5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Рассчёт элементов нижнего треугольника</w:t>
            </w:r>
          </w:p>
          <w:p w14:paraId="7EA4EEC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k = i0; k &lt; i1; ++k) {</w:t>
            </w:r>
          </w:p>
          <w:p w14:paraId="186A82F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492F430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j = ja[k]; // текущий j</w:t>
            </w:r>
          </w:p>
          <w:p w14:paraId="352B42B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j0 = ia[j]; // i0 строки j</w:t>
            </w:r>
          </w:p>
          <w:p w14:paraId="57AAC11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j1 = ia[j + 1]; // i1 строки j</w:t>
            </w:r>
          </w:p>
          <w:p w14:paraId="4CBE770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lastRenderedPageBreak/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sum = 0;</w:t>
            </w:r>
          </w:p>
          <w:p w14:paraId="41EA3CE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ki = i0; // Индекс l_ik</w:t>
            </w:r>
          </w:p>
          <w:p w14:paraId="522F94E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kj = j0; // Индекс u_kj</w:t>
            </w:r>
          </w:p>
          <w:p w14:paraId="06704F1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1D96F1C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while (ki &lt; k &amp;&amp; kj &lt; j1) {</w:t>
            </w:r>
          </w:p>
          <w:p w14:paraId="42C669F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50DCCAB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f (ja[ki] == ja[kj]) { // l_ik * u_kj</w:t>
            </w:r>
          </w:p>
          <w:p w14:paraId="4159334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sum += al_f[ki] * al_f[kj];</w:t>
            </w:r>
          </w:p>
          <w:p w14:paraId="16112D7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2C0A260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ki++;</w:t>
            </w:r>
          </w:p>
          <w:p w14:paraId="1C62387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kj++;</w:t>
            </w:r>
          </w:p>
          <w:p w14:paraId="7F1DA14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2EC0C50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else { // Ищем следующие элементы i и j строки, которые можем перемножить</w:t>
            </w:r>
          </w:p>
          <w:p w14:paraId="3454A6F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f (ja[ki] &gt; ja[kj]) kj++;</w:t>
            </w:r>
          </w:p>
          <w:p w14:paraId="2E97303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else ki++;</w:t>
            </w:r>
          </w:p>
          <w:p w14:paraId="7922AFC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42BE962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249216E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138473A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al_f[k] = (al_f[k] - sum) / di_f[j];</w:t>
            </w:r>
          </w:p>
          <w:p w14:paraId="5B54C2A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5DBD42D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40BACDD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597845E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761E14E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Рассчёт диагонального элемента</w:t>
            </w:r>
          </w:p>
          <w:p w14:paraId="7B15541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sum = 0.0;</w:t>
            </w:r>
          </w:p>
          <w:p w14:paraId="7C47AC3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k = i0; k &lt; i1; ++k)</w:t>
            </w:r>
          </w:p>
          <w:p w14:paraId="64A71DF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sum += al_f[k] * al_f[k];</w:t>
            </w:r>
          </w:p>
          <w:p w14:paraId="7A36428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di_f[i] = sqrt(di_f[i] - sum);</w:t>
            </w:r>
          </w:p>
          <w:p w14:paraId="0EA4450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4EF84EA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}</w:t>
            </w:r>
          </w:p>
          <w:p w14:paraId="26EDDF8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0EA4A10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5CC317E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// Прямой ход    L y = F    ==&gt;    y = L^-1 F</w:t>
            </w:r>
          </w:p>
          <w:p w14:paraId="437820B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vec SLAE::execDirectTraversal(const vec &amp;_F) {</w:t>
            </w:r>
          </w:p>
          <w:p w14:paraId="728C616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0E8274F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vec y;</w:t>
            </w:r>
          </w:p>
          <w:p w14:paraId="3DCE87B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y.resize(n, 0);</w:t>
            </w:r>
          </w:p>
          <w:p w14:paraId="3738683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0A02FAC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n; ++i) {</w:t>
            </w:r>
          </w:p>
          <w:p w14:paraId="2F5C1E6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al sum = 0;</w:t>
            </w:r>
          </w:p>
          <w:p w14:paraId="7C073B6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i0 = ia[i];</w:t>
            </w:r>
          </w:p>
          <w:p w14:paraId="3C7E73B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i1 = ia[i + 1];</w:t>
            </w:r>
          </w:p>
          <w:p w14:paraId="5A2963F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k = i0; k &lt; i1; ++k)</w:t>
            </w:r>
          </w:p>
          <w:p w14:paraId="00ED78B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sum += al_f[k] * y[ja[k]];</w:t>
            </w:r>
          </w:p>
          <w:p w14:paraId="313DBB5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284983F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y[i] = (_F[i] - sum) / di_f[i];</w:t>
            </w:r>
          </w:p>
          <w:p w14:paraId="2757EA3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72C1158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turn y;</w:t>
            </w:r>
          </w:p>
          <w:p w14:paraId="7463166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}</w:t>
            </w:r>
          </w:p>
          <w:p w14:paraId="185F142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129518E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7CEA002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// Обратный ход    U(sq) x = y    ==&gt;    x = U(sq)^-1 y</w:t>
            </w:r>
          </w:p>
          <w:p w14:paraId="3813EF7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vec SLAE::execReverseTraversal(const vec &amp;_y) {</w:t>
            </w:r>
          </w:p>
          <w:p w14:paraId="6FD7983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3CF6DE2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vec x, y = _y;</w:t>
            </w:r>
          </w:p>
          <w:p w14:paraId="65B5614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x.resize(n);</w:t>
            </w:r>
          </w:p>
          <w:p w14:paraId="7A62865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n - 1; i &gt;= 0; --i) {</w:t>
            </w:r>
          </w:p>
          <w:p w14:paraId="30C96AE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3A165CD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x[i] = y[i] / di_f[i];</w:t>
            </w:r>
          </w:p>
          <w:p w14:paraId="06F527F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i0 = ia[i];</w:t>
            </w:r>
          </w:p>
          <w:p w14:paraId="060AB92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i1 = ia[i + 1];</w:t>
            </w:r>
          </w:p>
          <w:p w14:paraId="646DA3C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k = i0; k &lt; i1; ++k)</w:t>
            </w:r>
          </w:p>
          <w:p w14:paraId="5D319D6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y[ja[k]] -= au_f[k] * x[i];</w:t>
            </w:r>
          </w:p>
          <w:p w14:paraId="53705F8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190D48C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2DAD135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turn x;</w:t>
            </w:r>
          </w:p>
          <w:p w14:paraId="63CBDAC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}</w:t>
            </w:r>
          </w:p>
          <w:p w14:paraId="1E94ECE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5250D68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02438C0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// Генерация матрицы Гильберта</w:t>
            </w:r>
          </w:p>
          <w:p w14:paraId="745FDA3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void SLAE::createHilbertMatrix(int size) {</w:t>
            </w:r>
          </w:p>
          <w:p w14:paraId="1C43122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541C262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lastRenderedPageBreak/>
              <w:tab/>
              <w:t>clearAll();</w:t>
            </w:r>
          </w:p>
          <w:p w14:paraId="56EF902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n = size;</w:t>
            </w:r>
          </w:p>
          <w:p w14:paraId="3F7A5C5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di.resize(n);</w:t>
            </w:r>
          </w:p>
          <w:p w14:paraId="54367C6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a.resize(n + 1);</w:t>
            </w:r>
          </w:p>
          <w:p w14:paraId="4950729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ja.resize(n*(n - 1) / 2);</w:t>
            </w:r>
          </w:p>
          <w:p w14:paraId="2E48AA2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al.resize(n*(n - 1) / 2);</w:t>
            </w:r>
          </w:p>
          <w:p w14:paraId="34B5575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au.resize(n*(n - 1) / 2);</w:t>
            </w:r>
          </w:p>
          <w:p w14:paraId="2BE47A0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772A14B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a[0] = 0;</w:t>
            </w:r>
          </w:p>
          <w:p w14:paraId="246996D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a[1] = 0;</w:t>
            </w:r>
          </w:p>
          <w:p w14:paraId="01CC480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ia.size() - 1; ++i)</w:t>
            </w:r>
          </w:p>
          <w:p w14:paraId="14F384B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a[i + 1] = ia[i] + i;</w:t>
            </w:r>
          </w:p>
          <w:p w14:paraId="5D3824D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4DEA6FA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35CB075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n; ++i) {</w:t>
            </w:r>
          </w:p>
          <w:p w14:paraId="48E5064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i0 = ia[i];</w:t>
            </w:r>
          </w:p>
          <w:p w14:paraId="152F50D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i1 = ia[i + 1];</w:t>
            </w:r>
          </w:p>
          <w:p w14:paraId="533D7A5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j = 0;</w:t>
            </w:r>
          </w:p>
          <w:p w14:paraId="788BF9F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k = i0; k &lt; i1; ++k, ++j) {</w:t>
            </w:r>
          </w:p>
          <w:p w14:paraId="2D01F4D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ja[k] = j;</w:t>
            </w:r>
          </w:p>
          <w:p w14:paraId="3F1BA4A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al[k] = 1.0 / real(i + j + 1);</w:t>
            </w:r>
          </w:p>
          <w:p w14:paraId="2288FA8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au[k] = 1.0 / real(i + j + 1);</w:t>
            </w:r>
          </w:p>
          <w:p w14:paraId="7C00E98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4A0BFF5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di[i] = 1.0 / real(i + j + 1);</w:t>
            </w:r>
          </w:p>
          <w:p w14:paraId="494F8D0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0BE289B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}</w:t>
            </w:r>
          </w:p>
          <w:p w14:paraId="0CC9ACC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2FF57DA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77E2F83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// Генерация матриц Гильберта</w:t>
            </w:r>
          </w:p>
          <w:p w14:paraId="595A244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void SLAE::createHilbertMatricies(int a, int b, int step, const string &amp;folderNameTemplate) {</w:t>
            </w:r>
          </w:p>
          <w:p w14:paraId="722FD71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305C93B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a; i &lt;= b; i += step) {</w:t>
            </w:r>
          </w:p>
          <w:p w14:paraId="6A9C544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string folderName = folderNameTemplate + to_string(i);</w:t>
            </w:r>
          </w:p>
          <w:p w14:paraId="0A59545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createHilbertMatrix(i);</w:t>
            </w:r>
          </w:p>
          <w:p w14:paraId="2004C0A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generateVectX(i);</w:t>
            </w:r>
          </w:p>
          <w:p w14:paraId="715FB1F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multAAndX();</w:t>
            </w:r>
          </w:p>
          <w:p w14:paraId="7F3B2EC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setE(1e-22);</w:t>
            </w:r>
          </w:p>
          <w:p w14:paraId="1C7DED8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setMaxiter(10000);</w:t>
            </w:r>
          </w:p>
          <w:p w14:paraId="260ECD5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writeSLAEToFiles(folderName);</w:t>
            </w:r>
          </w:p>
          <w:p w14:paraId="20E7F59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7DC4A4A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}</w:t>
            </w:r>
          </w:p>
          <w:p w14:paraId="7BED607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5C9BF36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65D6903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// Полная очистка СЛАУ</w:t>
            </w:r>
          </w:p>
          <w:p w14:paraId="73674BD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void SLAE::clearAll() {</w:t>
            </w:r>
          </w:p>
          <w:p w14:paraId="5CD6853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2CC0D19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n = 0;</w:t>
            </w:r>
          </w:p>
          <w:p w14:paraId="7C3656F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E = 0.0;</w:t>
            </w:r>
          </w:p>
          <w:p w14:paraId="4BB22C6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maxiter = 0;</w:t>
            </w:r>
          </w:p>
          <w:p w14:paraId="0D5E1E9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6EC8896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di.clear();</w:t>
            </w:r>
          </w:p>
          <w:p w14:paraId="1E4B381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a.clear();</w:t>
            </w:r>
          </w:p>
          <w:p w14:paraId="46B47D5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ja.clear();</w:t>
            </w:r>
          </w:p>
          <w:p w14:paraId="15392D0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al.clear();</w:t>
            </w:r>
          </w:p>
          <w:p w14:paraId="4D82194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au.clear();</w:t>
            </w:r>
          </w:p>
          <w:p w14:paraId="13106C3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781384D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di_f.clear();</w:t>
            </w:r>
          </w:p>
          <w:p w14:paraId="1FDD162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al_f.clear();</w:t>
            </w:r>
          </w:p>
          <w:p w14:paraId="7FA7F0B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au_f.clear();</w:t>
            </w:r>
          </w:p>
          <w:p w14:paraId="68CB9EA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66929A2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x.clear();</w:t>
            </w:r>
          </w:p>
          <w:p w14:paraId="212FAA9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.clear();</w:t>
            </w:r>
          </w:p>
          <w:p w14:paraId="3CAF80E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z.clear();</w:t>
            </w:r>
          </w:p>
          <w:p w14:paraId="33F1CE6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p.clear();</w:t>
            </w:r>
          </w:p>
          <w:p w14:paraId="5E890CA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.clear();</w:t>
            </w:r>
          </w:p>
          <w:p w14:paraId="4AB65EF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tmp.clear();</w:t>
            </w:r>
          </w:p>
          <w:p w14:paraId="5165375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}</w:t>
            </w:r>
          </w:p>
          <w:p w14:paraId="3307EA4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51B2928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4AAD54B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// Вычисление нормы в Евклидовом пространстве</w:t>
            </w:r>
          </w:p>
          <w:p w14:paraId="76979F0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real SLAE::calcNormE(vec &amp;x) {</w:t>
            </w:r>
          </w:p>
          <w:p w14:paraId="31BC083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turn sqrt(x * x);</w:t>
            </w:r>
          </w:p>
          <w:p w14:paraId="1593DC7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lastRenderedPageBreak/>
              <w:t>}</w:t>
            </w:r>
          </w:p>
          <w:p w14:paraId="647D2A0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30C1365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7F4F6AF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// Рассчёт относительной невязки</w:t>
            </w:r>
          </w:p>
          <w:p w14:paraId="24C890F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real SLAE::calcRelativeDiscrepancy() {</w:t>
            </w:r>
          </w:p>
          <w:p w14:paraId="3D6EA6A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return calcNormE(r) / calcNormE(F);</w:t>
            </w:r>
          </w:p>
          <w:p w14:paraId="58FC3AB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turn (r*r);</w:t>
            </w:r>
          </w:p>
          <w:p w14:paraId="5F658DD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}</w:t>
            </w:r>
          </w:p>
          <w:p w14:paraId="55FE771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1E2CC53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3695B5F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// Локально - оптимальная схема</w:t>
            </w:r>
          </w:p>
          <w:p w14:paraId="2873151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pair&lt;int, real&gt; SLAE::LOS() {</w:t>
            </w:r>
          </w:p>
          <w:p w14:paraId="61FD8C1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56F5368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x.clear();</w:t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Задаём начальное приближение</w:t>
            </w:r>
          </w:p>
          <w:p w14:paraId="183A053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x.resize(n, 0);</w:t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x_0 = (0, 0, ...)</w:t>
            </w:r>
          </w:p>
          <w:p w14:paraId="04E76BA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.resize(n);</w:t>
            </w:r>
          </w:p>
          <w:p w14:paraId="3D19702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13F098D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vec xprev = x;</w:t>
            </w:r>
          </w:p>
          <w:p w14:paraId="1024D9B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 = F - multA(x);</w:t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r_0 = f - A*x_0</w:t>
            </w:r>
          </w:p>
          <w:p w14:paraId="70C1C26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z = r;</w:t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z_0 = r_0</w:t>
            </w:r>
          </w:p>
          <w:p w14:paraId="544C0A1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p = multA(z);</w:t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p_0 = A*z_0</w:t>
            </w:r>
          </w:p>
          <w:p w14:paraId="042AF27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7EA3785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604DAB8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maxiter; ++i) {</w:t>
            </w:r>
          </w:p>
          <w:p w14:paraId="1EB9495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45400B9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al pp = (p * p);</w:t>
            </w:r>
          </w:p>
          <w:p w14:paraId="4508758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al alpha = (p * r) / pp;</w:t>
            </w:r>
          </w:p>
          <w:p w14:paraId="7092345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33EF5F4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x = x + alpha * z;</w:t>
            </w:r>
          </w:p>
          <w:p w14:paraId="0125EC2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 = r - alpha * p;</w:t>
            </w:r>
          </w:p>
          <w:p w14:paraId="26E135B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28D7558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tmp = multA(r);</w:t>
            </w:r>
          </w:p>
          <w:p w14:paraId="67F8CE0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al beta = -(p * Ftmp) / pp;</w:t>
            </w:r>
          </w:p>
          <w:p w14:paraId="4F05E58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30429C7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z = r + beta * z;</w:t>
            </w:r>
          </w:p>
          <w:p w14:paraId="0679852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p = Ftmp + beta * p;</w:t>
            </w:r>
          </w:p>
          <w:p w14:paraId="7EF70A8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665BCE8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al relativeDiscrepancy = calcRelativeDiscrepancy();</w:t>
            </w:r>
          </w:p>
          <w:p w14:paraId="6B1024F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f (x == xprev || relativeDiscrepancy &lt; E)</w:t>
            </w:r>
          </w:p>
          <w:p w14:paraId="656793A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turn make_pair(i, relativeDiscrepancy);</w:t>
            </w:r>
          </w:p>
          <w:p w14:paraId="5197C82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xprev = x;</w:t>
            </w:r>
          </w:p>
          <w:p w14:paraId="46E573C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6B967DD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}</w:t>
            </w:r>
          </w:p>
          <w:p w14:paraId="0765987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5F95CE8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1121536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// Локально - оптимальная схема c неполной диагональной факторизацией</w:t>
            </w:r>
          </w:p>
          <w:p w14:paraId="46899D5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pair&lt;int, real&gt; SLAE::LOSfactD() {</w:t>
            </w:r>
          </w:p>
          <w:p w14:paraId="2866D7C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0C716CE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x.clear();</w:t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Задаём начальное приближение</w:t>
            </w:r>
          </w:p>
          <w:p w14:paraId="766A96F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x.resize(n, 0);</w:t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x_0 = (0, 0, ...)</w:t>
            </w:r>
          </w:p>
          <w:p w14:paraId="722DF6B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vec xprev = x;</w:t>
            </w:r>
          </w:p>
          <w:p w14:paraId="685EAFD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decomposionD();</w:t>
            </w:r>
          </w:p>
          <w:p w14:paraId="138D5B9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3100AE4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 = F - multA(x);</w:t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r_0 = f - A*x_0</w:t>
            </w:r>
          </w:p>
          <w:p w14:paraId="022B2A5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 = multD(r);</w:t>
            </w:r>
          </w:p>
          <w:p w14:paraId="4D0352A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z = multD(r);</w:t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z = U^-1 r</w:t>
            </w:r>
          </w:p>
          <w:p w14:paraId="138763E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p = multA(z);</w:t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p = A*z</w:t>
            </w:r>
          </w:p>
          <w:p w14:paraId="4C0FA5F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p = multD(p);</w:t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p = L^-1 A*z</w:t>
            </w:r>
          </w:p>
          <w:p w14:paraId="0F5E34B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2C1A323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040555F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maxiter; ++i) {</w:t>
            </w:r>
          </w:p>
          <w:p w14:paraId="5BC0242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7538895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al pp = p * p;</w:t>
            </w:r>
          </w:p>
          <w:p w14:paraId="14F9DB4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al alpha = (p*r) / pp;</w:t>
            </w:r>
          </w:p>
          <w:p w14:paraId="505CD77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x = x + alpha * z;</w:t>
            </w:r>
          </w:p>
          <w:p w14:paraId="14C34A2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 = r - alpha * p;</w:t>
            </w:r>
          </w:p>
          <w:p w14:paraId="22FF693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3B73662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vec tmp = multD(r);</w:t>
            </w:r>
          </w:p>
          <w:p w14:paraId="5522A87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tmp = multA(tmp);</w:t>
            </w:r>
          </w:p>
          <w:p w14:paraId="2DA6470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tmp = multD(tmp);</w:t>
            </w:r>
          </w:p>
          <w:p w14:paraId="5EFEE6C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al beta = -(p * tmp) / pp;</w:t>
            </w:r>
          </w:p>
          <w:p w14:paraId="73E82BF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p = tmp + beta * p;</w:t>
            </w:r>
          </w:p>
          <w:p w14:paraId="2CEBB47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69771E4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tmp = multD(r);</w:t>
            </w:r>
          </w:p>
          <w:p w14:paraId="19D297D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z = tmp + beta * z;</w:t>
            </w:r>
          </w:p>
          <w:p w14:paraId="3F16DB9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6AF3A95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al relativeDiscrepancy = calcRelativeDiscrepancy();</w:t>
            </w:r>
          </w:p>
          <w:p w14:paraId="20B54FB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f (x == xprev || relativeDiscrepancy &lt; E)</w:t>
            </w:r>
          </w:p>
          <w:p w14:paraId="66C108B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turn make_pair(i, relativeDiscrepancy);</w:t>
            </w:r>
          </w:p>
          <w:p w14:paraId="1677FC0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xprev = x;</w:t>
            </w:r>
          </w:p>
          <w:p w14:paraId="140D083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5301E89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}</w:t>
            </w:r>
          </w:p>
          <w:p w14:paraId="0B45FB2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16C09D0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7655B0B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5068869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550108E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23BE836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// Локально - оптимальная схема с неполной факторизацией LU(sq)</w:t>
            </w:r>
          </w:p>
          <w:p w14:paraId="5EC3837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pair&lt;int, real&gt; SLAE::LOSfactLUsq() {</w:t>
            </w:r>
          </w:p>
          <w:p w14:paraId="0D9875C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2CEA460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x.clear();</w:t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Задаём начальное приближение</w:t>
            </w:r>
          </w:p>
          <w:p w14:paraId="328E51D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x.resize(n, 0);</w:t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x_0 = (0, 0, ...)</w:t>
            </w:r>
          </w:p>
          <w:p w14:paraId="18E76FC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vec xprev = x;</w:t>
            </w:r>
          </w:p>
          <w:p w14:paraId="01B77BF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decomposionLUsq();</w:t>
            </w:r>
          </w:p>
          <w:p w14:paraId="771A4F7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4767B20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 = F - multA(x);</w:t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r_0 = f - A*x_0</w:t>
            </w:r>
          </w:p>
          <w:p w14:paraId="70254B4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 = execDirectTraversal(r);</w:t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r = L^-1 (f - A*x_0)</w:t>
            </w:r>
          </w:p>
          <w:p w14:paraId="61C6888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z = execReverseTraversal(r);</w:t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z = U^-1 r</w:t>
            </w:r>
          </w:p>
          <w:p w14:paraId="186FE4A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p = multA(z);</w:t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p = A*z</w:t>
            </w:r>
          </w:p>
          <w:p w14:paraId="17A2C29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p = execDirectTraversal(p);</w:t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p = L^-1 A*z</w:t>
            </w:r>
          </w:p>
          <w:p w14:paraId="5A0EF27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0A799FF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76FBB36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maxiter; ++i) {</w:t>
            </w:r>
          </w:p>
          <w:p w14:paraId="311E785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78FBA09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al pp = p * p;</w:t>
            </w:r>
          </w:p>
          <w:p w14:paraId="684D55F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al alpha = (p*r) / pp;</w:t>
            </w:r>
          </w:p>
          <w:p w14:paraId="79E6CD4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x = x + alpha * z;</w:t>
            </w:r>
          </w:p>
          <w:p w14:paraId="265ED92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 = r - alpha * p;</w:t>
            </w:r>
          </w:p>
          <w:p w14:paraId="1FBD0FB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3310F74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vec tmp = execReverseTraversal(r);</w:t>
            </w:r>
          </w:p>
          <w:p w14:paraId="2CEB858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tmp = multA(tmp);</w:t>
            </w:r>
          </w:p>
          <w:p w14:paraId="626DABD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tmp = execDirectTraversal(tmp);</w:t>
            </w:r>
          </w:p>
          <w:p w14:paraId="246601E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al beta = -(p * tmp) / pp;</w:t>
            </w:r>
          </w:p>
          <w:p w14:paraId="786356C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p = tmp + beta * p;</w:t>
            </w:r>
          </w:p>
          <w:p w14:paraId="1605E18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7AAA811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tmp = execReverseTraversal(r);</w:t>
            </w:r>
          </w:p>
          <w:p w14:paraId="7A262E6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z = tmp + beta * z;</w:t>
            </w:r>
          </w:p>
          <w:p w14:paraId="25CF45B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1BB15F2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al relativeDiscrepancy = calcRelativeDiscrepancy();</w:t>
            </w:r>
          </w:p>
          <w:p w14:paraId="7E9C62C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f (x == xprev || relativeDiscrepancy &lt; E)</w:t>
            </w:r>
          </w:p>
          <w:p w14:paraId="5086B06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turn make_pair(i, relativeDiscrepancy);</w:t>
            </w:r>
          </w:p>
          <w:p w14:paraId="5A2960B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xprev = x;</w:t>
            </w:r>
          </w:p>
          <w:p w14:paraId="0070206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0ED5C629" w14:textId="13B80914" w:rsidR="00A66009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}</w:t>
            </w:r>
          </w:p>
        </w:tc>
      </w:tr>
    </w:tbl>
    <w:p w14:paraId="7B8E53B9" w14:textId="77777777" w:rsidR="00D8340E" w:rsidRPr="00BF115B" w:rsidRDefault="00D8340E" w:rsidP="00A66009">
      <w:pPr>
        <w:rPr>
          <w:rFonts w:asciiTheme="minorHAnsi" w:hAnsiTheme="minorHAnsi" w:cstheme="minorHAnsi"/>
          <w:noProof/>
          <w:lang w:val="ru-RU"/>
        </w:rPr>
      </w:pPr>
    </w:p>
    <w:p w14:paraId="4280E035" w14:textId="0894A030" w:rsidR="00A66009" w:rsidRPr="00BF115B" w:rsidRDefault="00D8340E" w:rsidP="00A66009">
      <w:pPr>
        <w:rPr>
          <w:rFonts w:asciiTheme="minorHAnsi" w:hAnsiTheme="minorHAnsi" w:cstheme="minorHAnsi"/>
          <w:b/>
          <w:noProof/>
          <w:lang w:val="ru-RU"/>
        </w:rPr>
      </w:pPr>
      <w:r w:rsidRPr="00BF115B">
        <w:rPr>
          <w:rFonts w:asciiTheme="minorHAnsi" w:hAnsiTheme="minorHAnsi" w:cstheme="minorHAnsi"/>
          <w:b/>
          <w:noProof/>
          <w:lang w:val="ru-RU"/>
        </w:rPr>
        <w:t>main.cpp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9962"/>
      </w:tblGrid>
      <w:tr w:rsidR="003A2138" w:rsidRPr="00BF115B" w14:paraId="05FF35FF" w14:textId="77777777" w:rsidTr="0086297B">
        <w:tc>
          <w:tcPr>
            <w:tcW w:w="9962" w:type="dxa"/>
          </w:tcPr>
          <w:p w14:paraId="0AAFF4AF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#include "slae.h"</w:t>
            </w:r>
          </w:p>
          <w:p w14:paraId="1B4A88BC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#include &lt;iomanip&gt;</w:t>
            </w:r>
          </w:p>
          <w:p w14:paraId="156C5FC1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79A21F37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5B947258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void testSLAE(const string &amp;folderName, bool firstNumberIsOne, bool doWriteHeader) {</w:t>
            </w:r>
          </w:p>
          <w:p w14:paraId="68F3936D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SLAE slae;</w:t>
            </w:r>
          </w:p>
          <w:p w14:paraId="636BA74B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pair &lt;int, real&gt; iterationsCountAndDiscrapancy;</w:t>
            </w:r>
          </w:p>
          <w:p w14:paraId="33FDDB43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2CD16C36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std::ofstream foutTable, foutX;</w:t>
            </w:r>
          </w:p>
          <w:p w14:paraId="79312968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foutTable.open(folderName + "/table.txt");</w:t>
            </w:r>
          </w:p>
          <w:p w14:paraId="6E0E7A28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foutX.open(folderName + "/x.txt");</w:t>
            </w:r>
          </w:p>
          <w:p w14:paraId="3C7148A4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foutTable &lt;&lt; std::fixed &lt;&lt; std::setprecision(std::numeric_limits&lt;real&gt;::digits10 + 1) &lt;&lt; std::scientific;</w:t>
            </w:r>
          </w:p>
          <w:p w14:paraId="60FC9C02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foutX &lt;&lt; std::fixed &lt;&lt; std::setprecision(std::numeric_limits&lt;real&gt;::digits10 + 1);</w:t>
            </w:r>
          </w:p>
          <w:p w14:paraId="55F9F029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707F4343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if (doWriteHeader)</w:t>
            </w:r>
          </w:p>
          <w:p w14:paraId="5D445088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</w: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foutTable &lt;&lt; "Method\tIterations count\tTime\tRelative discrepancy" &lt;&lt; endl;</w:t>
            </w:r>
          </w:p>
          <w:p w14:paraId="41CDDCD5" w14:textId="74723F52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119D9D4A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slae.clearAll();</w:t>
            </w:r>
          </w:p>
          <w:p w14:paraId="66A7E56A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slae.readSLAEfromFiles(folderName, firstNumberIsOne);</w:t>
            </w:r>
          </w:p>
          <w:p w14:paraId="521902ED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auto begin = std::chrono::steady_clock::now();</w:t>
            </w:r>
          </w:p>
          <w:p w14:paraId="24921BC3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iterationsCountAndDiscrapancy = slae.LOS();</w:t>
            </w:r>
          </w:p>
          <w:p w14:paraId="143FBD44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auto end = std::chrono::steady_clock::now();</w:t>
            </w:r>
          </w:p>
          <w:p w14:paraId="6C4CA0BC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auto elapsed_ms = std::chrono::duration_cast&lt;std::chrono::microseconds&gt;(end - begin);</w:t>
            </w:r>
          </w:p>
          <w:p w14:paraId="52BF2DA1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foutTable &lt;&lt; "LOS\t" &lt;&lt; iterationsCountAndDiscrapancy.first &lt;&lt; "\t" &lt;&lt; elapsed_ms.count() &lt;&lt; "\t" &lt;&lt; iterationsCountAndDiscrapancy.second &lt;&lt; endl;</w:t>
            </w:r>
          </w:p>
          <w:p w14:paraId="0B465188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slae.writeXToStream(foutX);</w:t>
            </w:r>
          </w:p>
          <w:p w14:paraId="14A31074" w14:textId="7CD0E1C5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4EBAF760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75B0F16B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slae.clearAll();</w:t>
            </w:r>
          </w:p>
          <w:p w14:paraId="202A8405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slae.readSLAEfromFiles(folderName, firstNumberIsOne);</w:t>
            </w:r>
          </w:p>
          <w:p w14:paraId="1A1767E5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begin = std::chrono::steady_clock::now();</w:t>
            </w:r>
          </w:p>
          <w:p w14:paraId="0EF978E3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iterationsCountAndDiscrapancy = slae.LOSfactD();</w:t>
            </w:r>
          </w:p>
          <w:p w14:paraId="139F54E4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end = std::chrono::steady_clock::now();</w:t>
            </w:r>
          </w:p>
          <w:p w14:paraId="628859AF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elapsed_ms = std::chrono::duration_cast&lt;std::chrono::microseconds&gt;(end - begin);</w:t>
            </w:r>
          </w:p>
          <w:p w14:paraId="23E58AE2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foutTable &lt;&lt; "LOS + diag\t" &lt;&lt; iterationsCountAndDiscrapancy.first &lt;&lt; "\t" &lt;&lt; elapsed_ms.count() &lt;&lt; "\t" &lt;&lt; iterationsCountAndDiscrapancy.second &lt;&lt; endl;</w:t>
            </w:r>
          </w:p>
          <w:p w14:paraId="380DC0B1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slae.writeXToStream(foutX);</w:t>
            </w:r>
          </w:p>
          <w:p w14:paraId="37B932F2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56E430FA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0B37C71B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slae.clearAll();</w:t>
            </w:r>
          </w:p>
          <w:p w14:paraId="75DE19F1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slae.readSLAEfromFiles(folderName, firstNumberIsOne);</w:t>
            </w:r>
          </w:p>
          <w:p w14:paraId="64962929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begin = std::chrono::steady_clock::now();</w:t>
            </w:r>
          </w:p>
          <w:p w14:paraId="6FB5F869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iterationsCountAndDiscrapancy = slae.LOSfactLUsq();</w:t>
            </w:r>
          </w:p>
          <w:p w14:paraId="3307D147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end = std::chrono::steady_clock::now();</w:t>
            </w:r>
          </w:p>
          <w:p w14:paraId="4DF45175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elapsed_ms = std::chrono::duration_cast&lt;std::chrono::microseconds&gt;(end - begin);</w:t>
            </w:r>
          </w:p>
          <w:p w14:paraId="30E5C5FA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foutTable &lt;&lt; "LOS + LU(sq)\t" &lt;&lt; iterationsCountAndDiscrapancy.first &lt;&lt; "\t" &lt;&lt; elapsed_ms.count() &lt;&lt; "\t" &lt;&lt; iterationsCountAndDiscrapancy.second &lt;&lt; endl;</w:t>
            </w:r>
          </w:p>
          <w:p w14:paraId="79E8E4CE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slae.writeXToStream(foutX);</w:t>
            </w:r>
          </w:p>
          <w:p w14:paraId="769E9CA2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3DEBDEF9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1CD5D47F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foutTable.close();</w:t>
            </w:r>
          </w:p>
          <w:p w14:paraId="5245BE0A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foutX.close();</w:t>
            </w:r>
          </w:p>
          <w:p w14:paraId="58985E6C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}</w:t>
            </w:r>
          </w:p>
          <w:p w14:paraId="686B3870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4A4C3E20" w14:textId="68D6358A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69F82877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70354B13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int main() {</w:t>
            </w:r>
          </w:p>
          <w:p w14:paraId="478DFCAE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2D2384E4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// Сначала нужно создать папки HilbertN, N - размерность матрицы</w:t>
            </w:r>
          </w:p>
          <w:p w14:paraId="46ADE4F6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/*SLAE slae;</w:t>
            </w:r>
          </w:p>
          <w:p w14:paraId="18358BCF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slae.createHilbertMatricies(4, 12, 4, "Hilbert");*/</w:t>
            </w:r>
          </w:p>
          <w:p w14:paraId="594140E4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3763499D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testSLAE("A", false, false);</w:t>
            </w:r>
          </w:p>
          <w:p w14:paraId="770BDD41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testSLAE("B", false, false);</w:t>
            </w:r>
          </w:p>
          <w:p w14:paraId="1D3402EC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6F60D865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testSLAE("Hilbert4", false, false);</w:t>
            </w:r>
          </w:p>
          <w:p w14:paraId="715A9186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testSLAE("Hilbert8", false, false);</w:t>
            </w:r>
          </w:p>
          <w:p w14:paraId="3A8DC52E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testSLAE("Hilbert12", false, false);</w:t>
            </w:r>
          </w:p>
          <w:p w14:paraId="6BD24728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7D00B460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testSLAE("0945", true, false);</w:t>
            </w:r>
          </w:p>
          <w:p w14:paraId="1F14C7FB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testSLAE("4545", true, false);</w:t>
            </w:r>
          </w:p>
          <w:p w14:paraId="65263655" w14:textId="7B489A75" w:rsidR="00A66009" w:rsidRPr="00864273" w:rsidRDefault="003A2138" w:rsidP="003A2138">
            <w:pPr>
              <w:rPr>
                <w:rFonts w:asciiTheme="minorHAnsi" w:hAnsiTheme="minorHAnsi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}</w:t>
            </w:r>
          </w:p>
        </w:tc>
      </w:tr>
    </w:tbl>
    <w:p w14:paraId="07492948" w14:textId="1CC16CF9" w:rsidR="007E6223" w:rsidRPr="00BF115B" w:rsidRDefault="007E6223" w:rsidP="00CC01E0">
      <w:pPr>
        <w:rPr>
          <w:rFonts w:asciiTheme="minorHAnsi" w:hAnsiTheme="minorHAnsi" w:cstheme="minorHAnsi"/>
          <w:noProof/>
          <w:lang w:val="ru-RU"/>
        </w:rPr>
      </w:pPr>
    </w:p>
    <w:p w14:paraId="437E60AD" w14:textId="77777777" w:rsidR="007E6223" w:rsidRPr="00BF115B" w:rsidRDefault="007E6223" w:rsidP="00CC01E0">
      <w:pPr>
        <w:rPr>
          <w:rFonts w:asciiTheme="minorHAnsi" w:hAnsiTheme="minorHAnsi" w:cstheme="minorHAnsi"/>
          <w:noProof/>
          <w:lang w:val="ru-RU"/>
        </w:rPr>
      </w:pPr>
    </w:p>
    <w:sectPr w:rsidR="007E6223" w:rsidRPr="00BF115B" w:rsidSect="00C1797F">
      <w:pgSz w:w="12240" w:h="15840"/>
      <w:pgMar w:top="1134" w:right="1134" w:bottom="1134" w:left="1134" w:header="0" w:footer="0" w:gutter="0"/>
      <w:cols w:space="720"/>
      <w:formProt w:val="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Liberation Serif">
    <w:altName w:val="Times New Roman"/>
    <w:panose1 w:val="02020603050405020304"/>
    <w:charset w:val="CC"/>
    <w:family w:val="roman"/>
    <w:pitch w:val="variable"/>
    <w:sig w:usb0="E0000AFF" w:usb1="500078FF" w:usb2="00000021" w:usb3="00000000" w:csb0="000001B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Liberation Sans">
    <w:altName w:val="Arial"/>
    <w:panose1 w:val="020B0604020202020204"/>
    <w:charset w:val="CC"/>
    <w:family w:val="swiss"/>
    <w:pitch w:val="variable"/>
    <w:sig w:usb0="E0000AFF" w:usb1="500078FF" w:usb2="00000021" w:usb3="00000000" w:csb0="000001BF" w:csb1="00000000"/>
  </w:font>
  <w:font w:name="Microsoft YaHei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angal">
    <w:altName w:val="Liberation Mono"/>
    <w:panose1 w:val="00000400000000000000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C23EF9"/>
    <w:multiLevelType w:val="hybridMultilevel"/>
    <w:tmpl w:val="EE720E8A"/>
    <w:lvl w:ilvl="0" w:tplc="4314AA06">
      <w:start w:val="1"/>
      <w:numFmt w:val="decimal"/>
      <w:pStyle w:val="Header1"/>
      <w:lvlText w:val="%1."/>
      <w:lvlJc w:val="left"/>
      <w:pPr>
        <w:ind w:left="1788" w:hanging="360"/>
      </w:pPr>
    </w:lvl>
    <w:lvl w:ilvl="1" w:tplc="3E4EABDA">
      <w:start w:val="1"/>
      <w:numFmt w:val="lowerLetter"/>
      <w:lvlText w:val="%2."/>
      <w:lvlJc w:val="left"/>
      <w:pPr>
        <w:ind w:left="2508" w:hanging="360"/>
      </w:pPr>
    </w:lvl>
    <w:lvl w:ilvl="2" w:tplc="0419001B" w:tentative="1">
      <w:start w:val="1"/>
      <w:numFmt w:val="lowerRoman"/>
      <w:lvlText w:val="%3."/>
      <w:lvlJc w:val="right"/>
      <w:pPr>
        <w:ind w:left="3228" w:hanging="180"/>
      </w:pPr>
    </w:lvl>
    <w:lvl w:ilvl="3" w:tplc="0419000F" w:tentative="1">
      <w:start w:val="1"/>
      <w:numFmt w:val="decimal"/>
      <w:lvlText w:val="%4."/>
      <w:lvlJc w:val="left"/>
      <w:pPr>
        <w:ind w:left="3948" w:hanging="360"/>
      </w:pPr>
    </w:lvl>
    <w:lvl w:ilvl="4" w:tplc="04190019" w:tentative="1">
      <w:start w:val="1"/>
      <w:numFmt w:val="lowerLetter"/>
      <w:lvlText w:val="%5."/>
      <w:lvlJc w:val="left"/>
      <w:pPr>
        <w:ind w:left="4668" w:hanging="360"/>
      </w:pPr>
    </w:lvl>
    <w:lvl w:ilvl="5" w:tplc="0419001B" w:tentative="1">
      <w:start w:val="1"/>
      <w:numFmt w:val="lowerRoman"/>
      <w:lvlText w:val="%6."/>
      <w:lvlJc w:val="right"/>
      <w:pPr>
        <w:ind w:left="5388" w:hanging="180"/>
      </w:pPr>
    </w:lvl>
    <w:lvl w:ilvl="6" w:tplc="0419000F" w:tentative="1">
      <w:start w:val="1"/>
      <w:numFmt w:val="decimal"/>
      <w:lvlText w:val="%7."/>
      <w:lvlJc w:val="left"/>
      <w:pPr>
        <w:ind w:left="6108" w:hanging="360"/>
      </w:pPr>
    </w:lvl>
    <w:lvl w:ilvl="7" w:tplc="04190019" w:tentative="1">
      <w:start w:val="1"/>
      <w:numFmt w:val="lowerLetter"/>
      <w:lvlText w:val="%8."/>
      <w:lvlJc w:val="left"/>
      <w:pPr>
        <w:ind w:left="6828" w:hanging="360"/>
      </w:pPr>
    </w:lvl>
    <w:lvl w:ilvl="8" w:tplc="0419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1" w15:restartNumberingAfterBreak="0">
    <w:nsid w:val="09DE4253"/>
    <w:multiLevelType w:val="hybridMultilevel"/>
    <w:tmpl w:val="3F2AAF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270977"/>
    <w:multiLevelType w:val="hybridMultilevel"/>
    <w:tmpl w:val="B71AFE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7B07F0"/>
    <w:multiLevelType w:val="multilevel"/>
    <w:tmpl w:val="5184C5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29140F14"/>
    <w:multiLevelType w:val="hybridMultilevel"/>
    <w:tmpl w:val="5178FD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FC97144"/>
    <w:multiLevelType w:val="hybridMultilevel"/>
    <w:tmpl w:val="F8020A6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7A16664"/>
    <w:multiLevelType w:val="hybridMultilevel"/>
    <w:tmpl w:val="E28497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9F35F7B"/>
    <w:multiLevelType w:val="hybridMultilevel"/>
    <w:tmpl w:val="8CCCDA1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FA31C84"/>
    <w:multiLevelType w:val="hybridMultilevel"/>
    <w:tmpl w:val="8CE4AF2A"/>
    <w:lvl w:ilvl="0" w:tplc="FDC044FA">
      <w:start w:val="1"/>
      <w:numFmt w:val="decimal"/>
      <w:pStyle w:val="a"/>
      <w:lvlText w:val="%1."/>
      <w:lvlJc w:val="left"/>
      <w:pPr>
        <w:tabs>
          <w:tab w:val="num" w:pos="644"/>
        </w:tabs>
        <w:ind w:left="568" w:hanging="284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5B79079E"/>
    <w:multiLevelType w:val="hybridMultilevel"/>
    <w:tmpl w:val="E05EEF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B7E2F3C"/>
    <w:multiLevelType w:val="hybridMultilevel"/>
    <w:tmpl w:val="B5DE9C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2704062"/>
    <w:multiLevelType w:val="hybridMultilevel"/>
    <w:tmpl w:val="E66091D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9"/>
  </w:num>
  <w:num w:numId="4">
    <w:abstractNumId w:val="7"/>
  </w:num>
  <w:num w:numId="5">
    <w:abstractNumId w:val="6"/>
  </w:num>
  <w:num w:numId="6">
    <w:abstractNumId w:val="3"/>
  </w:num>
  <w:num w:numId="7">
    <w:abstractNumId w:val="1"/>
  </w:num>
  <w:num w:numId="8">
    <w:abstractNumId w:val="4"/>
  </w:num>
  <w:num w:numId="9">
    <w:abstractNumId w:val="5"/>
  </w:num>
  <w:num w:numId="10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0"/>
  </w:num>
  <w:num w:numId="12">
    <w:abstractNumId w:val="11"/>
  </w:num>
  <w:num w:numId="13">
    <w:abstractNumId w:val="0"/>
    <w:lvlOverride w:ilvl="0">
      <w:startOverride w:val="1"/>
    </w:lvlOverride>
  </w:num>
  <w:num w:numId="14">
    <w:abstractNumId w:val="0"/>
    <w:lvlOverride w:ilvl="0">
      <w:startOverride w:val="1"/>
    </w:lvlOverride>
  </w:num>
  <w:num w:numId="15">
    <w:abstractNumId w:val="0"/>
    <w:lvlOverride w:ilvl="0">
      <w:startOverride w:val="1"/>
    </w:lvlOverride>
  </w:num>
  <w:num w:numId="16">
    <w:abstractNumId w:val="11"/>
  </w:num>
  <w:num w:numId="17">
    <w:abstractNumId w:val="0"/>
    <w:lvlOverride w:ilvl="0">
      <w:startOverride w:val="1"/>
    </w:lvlOverride>
  </w:num>
  <w:num w:numId="18">
    <w:abstractNumId w:val="0"/>
  </w:num>
  <w:num w:numId="19">
    <w:abstractNumId w:val="0"/>
  </w:num>
  <w:num w:numId="20">
    <w:abstractNumId w:val="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53E9"/>
    <w:rsid w:val="00004379"/>
    <w:rsid w:val="0000468E"/>
    <w:rsid w:val="00013C7B"/>
    <w:rsid w:val="000140D4"/>
    <w:rsid w:val="00022073"/>
    <w:rsid w:val="00027D42"/>
    <w:rsid w:val="00031B15"/>
    <w:rsid w:val="00033C37"/>
    <w:rsid w:val="000460AE"/>
    <w:rsid w:val="000463E6"/>
    <w:rsid w:val="000565BB"/>
    <w:rsid w:val="0005756B"/>
    <w:rsid w:val="000632A1"/>
    <w:rsid w:val="00075821"/>
    <w:rsid w:val="00076B90"/>
    <w:rsid w:val="000816A5"/>
    <w:rsid w:val="00096140"/>
    <w:rsid w:val="00096E03"/>
    <w:rsid w:val="000D327A"/>
    <w:rsid w:val="000D7064"/>
    <w:rsid w:val="000E155E"/>
    <w:rsid w:val="000E3A40"/>
    <w:rsid w:val="000F030C"/>
    <w:rsid w:val="000F1229"/>
    <w:rsid w:val="000F4ACA"/>
    <w:rsid w:val="000F4CA6"/>
    <w:rsid w:val="00103577"/>
    <w:rsid w:val="0010368E"/>
    <w:rsid w:val="00103A08"/>
    <w:rsid w:val="00114129"/>
    <w:rsid w:val="00117813"/>
    <w:rsid w:val="00117CA8"/>
    <w:rsid w:val="00127E26"/>
    <w:rsid w:val="00131759"/>
    <w:rsid w:val="0015665C"/>
    <w:rsid w:val="001619E0"/>
    <w:rsid w:val="00164B1C"/>
    <w:rsid w:val="0017300B"/>
    <w:rsid w:val="0017678B"/>
    <w:rsid w:val="001770C3"/>
    <w:rsid w:val="0017765C"/>
    <w:rsid w:val="0018017B"/>
    <w:rsid w:val="00182760"/>
    <w:rsid w:val="00185C86"/>
    <w:rsid w:val="00187253"/>
    <w:rsid w:val="0019119A"/>
    <w:rsid w:val="001931F5"/>
    <w:rsid w:val="00194A3E"/>
    <w:rsid w:val="001A27F7"/>
    <w:rsid w:val="001B1BD5"/>
    <w:rsid w:val="001C2B00"/>
    <w:rsid w:val="001C2F63"/>
    <w:rsid w:val="001C536E"/>
    <w:rsid w:val="001C5DE5"/>
    <w:rsid w:val="001C6227"/>
    <w:rsid w:val="001D4508"/>
    <w:rsid w:val="001E5025"/>
    <w:rsid w:val="001F14A5"/>
    <w:rsid w:val="001F6CB3"/>
    <w:rsid w:val="001F7D2A"/>
    <w:rsid w:val="0020573E"/>
    <w:rsid w:val="0020785C"/>
    <w:rsid w:val="002112A7"/>
    <w:rsid w:val="00212A75"/>
    <w:rsid w:val="00212C6E"/>
    <w:rsid w:val="0021313B"/>
    <w:rsid w:val="00215127"/>
    <w:rsid w:val="002156AE"/>
    <w:rsid w:val="00216280"/>
    <w:rsid w:val="00220EDF"/>
    <w:rsid w:val="002212E4"/>
    <w:rsid w:val="00231169"/>
    <w:rsid w:val="00232967"/>
    <w:rsid w:val="00245041"/>
    <w:rsid w:val="00245CD9"/>
    <w:rsid w:val="00257D12"/>
    <w:rsid w:val="00261338"/>
    <w:rsid w:val="0026609F"/>
    <w:rsid w:val="002750F3"/>
    <w:rsid w:val="00284A88"/>
    <w:rsid w:val="002855DB"/>
    <w:rsid w:val="002967FE"/>
    <w:rsid w:val="002A5894"/>
    <w:rsid w:val="002A5ED6"/>
    <w:rsid w:val="002B1AFD"/>
    <w:rsid w:val="002B1B6C"/>
    <w:rsid w:val="002B204D"/>
    <w:rsid w:val="002C655E"/>
    <w:rsid w:val="002E11C5"/>
    <w:rsid w:val="002E48AB"/>
    <w:rsid w:val="002E6014"/>
    <w:rsid w:val="002F7B54"/>
    <w:rsid w:val="003100D6"/>
    <w:rsid w:val="003116D4"/>
    <w:rsid w:val="00311FFD"/>
    <w:rsid w:val="00321CED"/>
    <w:rsid w:val="0032598E"/>
    <w:rsid w:val="00327D87"/>
    <w:rsid w:val="003342AC"/>
    <w:rsid w:val="00335124"/>
    <w:rsid w:val="003473AC"/>
    <w:rsid w:val="00347A0C"/>
    <w:rsid w:val="003514A1"/>
    <w:rsid w:val="00352648"/>
    <w:rsid w:val="00354052"/>
    <w:rsid w:val="00355881"/>
    <w:rsid w:val="00365E70"/>
    <w:rsid w:val="00366B59"/>
    <w:rsid w:val="00367FE5"/>
    <w:rsid w:val="00373E67"/>
    <w:rsid w:val="00375B3A"/>
    <w:rsid w:val="00376967"/>
    <w:rsid w:val="00381546"/>
    <w:rsid w:val="00386507"/>
    <w:rsid w:val="00393897"/>
    <w:rsid w:val="00393CED"/>
    <w:rsid w:val="00397C22"/>
    <w:rsid w:val="003A1F80"/>
    <w:rsid w:val="003A2138"/>
    <w:rsid w:val="003A67B6"/>
    <w:rsid w:val="003A6EF3"/>
    <w:rsid w:val="003A75A7"/>
    <w:rsid w:val="003B49EA"/>
    <w:rsid w:val="003C03B8"/>
    <w:rsid w:val="003C6590"/>
    <w:rsid w:val="003D6BCC"/>
    <w:rsid w:val="003D6C0E"/>
    <w:rsid w:val="003E3B11"/>
    <w:rsid w:val="003E6995"/>
    <w:rsid w:val="003F23EE"/>
    <w:rsid w:val="003F4356"/>
    <w:rsid w:val="003F7CD7"/>
    <w:rsid w:val="00402F92"/>
    <w:rsid w:val="004030F5"/>
    <w:rsid w:val="00405E63"/>
    <w:rsid w:val="00410649"/>
    <w:rsid w:val="0041329C"/>
    <w:rsid w:val="00413F73"/>
    <w:rsid w:val="00423CC6"/>
    <w:rsid w:val="00423CCB"/>
    <w:rsid w:val="0043036F"/>
    <w:rsid w:val="004331EC"/>
    <w:rsid w:val="004439F2"/>
    <w:rsid w:val="004443D9"/>
    <w:rsid w:val="00466F3A"/>
    <w:rsid w:val="00467385"/>
    <w:rsid w:val="00467776"/>
    <w:rsid w:val="004714A1"/>
    <w:rsid w:val="00471C9D"/>
    <w:rsid w:val="0047374A"/>
    <w:rsid w:val="00476235"/>
    <w:rsid w:val="00477A93"/>
    <w:rsid w:val="004832CB"/>
    <w:rsid w:val="004876CC"/>
    <w:rsid w:val="00490A91"/>
    <w:rsid w:val="004A0308"/>
    <w:rsid w:val="004A1B0C"/>
    <w:rsid w:val="004A36D1"/>
    <w:rsid w:val="004A3B61"/>
    <w:rsid w:val="004A638F"/>
    <w:rsid w:val="004C4CFC"/>
    <w:rsid w:val="004D248B"/>
    <w:rsid w:val="004E266E"/>
    <w:rsid w:val="004F2E42"/>
    <w:rsid w:val="004F7291"/>
    <w:rsid w:val="00502F2A"/>
    <w:rsid w:val="00504BFF"/>
    <w:rsid w:val="005115C4"/>
    <w:rsid w:val="00511FF7"/>
    <w:rsid w:val="005151DF"/>
    <w:rsid w:val="00517AF9"/>
    <w:rsid w:val="005204BF"/>
    <w:rsid w:val="00521B93"/>
    <w:rsid w:val="005334F9"/>
    <w:rsid w:val="00534BBF"/>
    <w:rsid w:val="005417C9"/>
    <w:rsid w:val="00542237"/>
    <w:rsid w:val="00544AFF"/>
    <w:rsid w:val="0054566F"/>
    <w:rsid w:val="00546421"/>
    <w:rsid w:val="005546A9"/>
    <w:rsid w:val="00555FB3"/>
    <w:rsid w:val="005604D6"/>
    <w:rsid w:val="00570C96"/>
    <w:rsid w:val="0059388E"/>
    <w:rsid w:val="00595851"/>
    <w:rsid w:val="005B7690"/>
    <w:rsid w:val="005C1A0B"/>
    <w:rsid w:val="005C2299"/>
    <w:rsid w:val="005C4AEC"/>
    <w:rsid w:val="005C60A8"/>
    <w:rsid w:val="005C6547"/>
    <w:rsid w:val="005D07F6"/>
    <w:rsid w:val="005E0480"/>
    <w:rsid w:val="005E2CD0"/>
    <w:rsid w:val="005E68D4"/>
    <w:rsid w:val="005F30B7"/>
    <w:rsid w:val="005F3AB6"/>
    <w:rsid w:val="006021DE"/>
    <w:rsid w:val="00602B5C"/>
    <w:rsid w:val="00604115"/>
    <w:rsid w:val="0060539A"/>
    <w:rsid w:val="00611021"/>
    <w:rsid w:val="00614516"/>
    <w:rsid w:val="00625E44"/>
    <w:rsid w:val="00634BAF"/>
    <w:rsid w:val="00635672"/>
    <w:rsid w:val="00636278"/>
    <w:rsid w:val="006409FB"/>
    <w:rsid w:val="0064172F"/>
    <w:rsid w:val="00650191"/>
    <w:rsid w:val="00651337"/>
    <w:rsid w:val="006526D5"/>
    <w:rsid w:val="00652C82"/>
    <w:rsid w:val="00655FEE"/>
    <w:rsid w:val="00656D3F"/>
    <w:rsid w:val="00663825"/>
    <w:rsid w:val="00664783"/>
    <w:rsid w:val="0066695E"/>
    <w:rsid w:val="006779A0"/>
    <w:rsid w:val="006808DC"/>
    <w:rsid w:val="00686DA2"/>
    <w:rsid w:val="00686DCE"/>
    <w:rsid w:val="006904D8"/>
    <w:rsid w:val="006A1168"/>
    <w:rsid w:val="006A42C7"/>
    <w:rsid w:val="006B57A2"/>
    <w:rsid w:val="006B6D4B"/>
    <w:rsid w:val="006C6072"/>
    <w:rsid w:val="006D6099"/>
    <w:rsid w:val="006D644E"/>
    <w:rsid w:val="006D6A5B"/>
    <w:rsid w:val="006E292A"/>
    <w:rsid w:val="006E6D65"/>
    <w:rsid w:val="006F17B7"/>
    <w:rsid w:val="006F2835"/>
    <w:rsid w:val="006F285D"/>
    <w:rsid w:val="006F3175"/>
    <w:rsid w:val="007016CA"/>
    <w:rsid w:val="00707408"/>
    <w:rsid w:val="00712C69"/>
    <w:rsid w:val="00714D1E"/>
    <w:rsid w:val="00715406"/>
    <w:rsid w:val="00721445"/>
    <w:rsid w:val="00721E85"/>
    <w:rsid w:val="007227CB"/>
    <w:rsid w:val="00725F45"/>
    <w:rsid w:val="00741B11"/>
    <w:rsid w:val="00742436"/>
    <w:rsid w:val="00750618"/>
    <w:rsid w:val="0076000A"/>
    <w:rsid w:val="007613BD"/>
    <w:rsid w:val="007648F7"/>
    <w:rsid w:val="00770032"/>
    <w:rsid w:val="00771122"/>
    <w:rsid w:val="007711E3"/>
    <w:rsid w:val="0077407A"/>
    <w:rsid w:val="00775C4B"/>
    <w:rsid w:val="007800C7"/>
    <w:rsid w:val="00781E7D"/>
    <w:rsid w:val="00786593"/>
    <w:rsid w:val="00793578"/>
    <w:rsid w:val="007A0101"/>
    <w:rsid w:val="007A71CD"/>
    <w:rsid w:val="007B2B52"/>
    <w:rsid w:val="007B5EB6"/>
    <w:rsid w:val="007B7D0F"/>
    <w:rsid w:val="007C03C6"/>
    <w:rsid w:val="007D0767"/>
    <w:rsid w:val="007D4881"/>
    <w:rsid w:val="007D519F"/>
    <w:rsid w:val="007E6212"/>
    <w:rsid w:val="007E6223"/>
    <w:rsid w:val="007E6920"/>
    <w:rsid w:val="00810A60"/>
    <w:rsid w:val="00814703"/>
    <w:rsid w:val="00814B09"/>
    <w:rsid w:val="00815506"/>
    <w:rsid w:val="0082140D"/>
    <w:rsid w:val="008272B8"/>
    <w:rsid w:val="008402E4"/>
    <w:rsid w:val="008511F2"/>
    <w:rsid w:val="00853A11"/>
    <w:rsid w:val="00853FD3"/>
    <w:rsid w:val="008613C6"/>
    <w:rsid w:val="0086297B"/>
    <w:rsid w:val="00864273"/>
    <w:rsid w:val="00866039"/>
    <w:rsid w:val="00867106"/>
    <w:rsid w:val="00873560"/>
    <w:rsid w:val="0087432A"/>
    <w:rsid w:val="008812E1"/>
    <w:rsid w:val="00884FE0"/>
    <w:rsid w:val="00885722"/>
    <w:rsid w:val="00886563"/>
    <w:rsid w:val="00891E77"/>
    <w:rsid w:val="0089341B"/>
    <w:rsid w:val="00894A04"/>
    <w:rsid w:val="00897F69"/>
    <w:rsid w:val="008A11D7"/>
    <w:rsid w:val="008B3A98"/>
    <w:rsid w:val="008C05E8"/>
    <w:rsid w:val="008C5294"/>
    <w:rsid w:val="008C52F3"/>
    <w:rsid w:val="008C692D"/>
    <w:rsid w:val="008E0701"/>
    <w:rsid w:val="008E2748"/>
    <w:rsid w:val="008F6BD4"/>
    <w:rsid w:val="00904A21"/>
    <w:rsid w:val="009140A0"/>
    <w:rsid w:val="00915D1A"/>
    <w:rsid w:val="00921164"/>
    <w:rsid w:val="00924F8F"/>
    <w:rsid w:val="0092504D"/>
    <w:rsid w:val="009349AA"/>
    <w:rsid w:val="009404C9"/>
    <w:rsid w:val="00941388"/>
    <w:rsid w:val="00943CD1"/>
    <w:rsid w:val="009644AD"/>
    <w:rsid w:val="00972E08"/>
    <w:rsid w:val="00973B79"/>
    <w:rsid w:val="009878BA"/>
    <w:rsid w:val="00990A46"/>
    <w:rsid w:val="00992C22"/>
    <w:rsid w:val="00996D92"/>
    <w:rsid w:val="009A4C9F"/>
    <w:rsid w:val="009B1454"/>
    <w:rsid w:val="009B152F"/>
    <w:rsid w:val="009B2301"/>
    <w:rsid w:val="009B6F68"/>
    <w:rsid w:val="009B71B1"/>
    <w:rsid w:val="009C5674"/>
    <w:rsid w:val="009C5A4F"/>
    <w:rsid w:val="009C5ED0"/>
    <w:rsid w:val="009D2DCB"/>
    <w:rsid w:val="009D4D32"/>
    <w:rsid w:val="009E0419"/>
    <w:rsid w:val="009E094E"/>
    <w:rsid w:val="009E6C01"/>
    <w:rsid w:val="00A01C97"/>
    <w:rsid w:val="00A04AA9"/>
    <w:rsid w:val="00A3040B"/>
    <w:rsid w:val="00A356E9"/>
    <w:rsid w:val="00A50814"/>
    <w:rsid w:val="00A51AA5"/>
    <w:rsid w:val="00A52E01"/>
    <w:rsid w:val="00A53668"/>
    <w:rsid w:val="00A53DD2"/>
    <w:rsid w:val="00A630FA"/>
    <w:rsid w:val="00A63541"/>
    <w:rsid w:val="00A66009"/>
    <w:rsid w:val="00A706B2"/>
    <w:rsid w:val="00A7323F"/>
    <w:rsid w:val="00A76DD7"/>
    <w:rsid w:val="00A77E66"/>
    <w:rsid w:val="00A844E6"/>
    <w:rsid w:val="00A84C2A"/>
    <w:rsid w:val="00A86AA9"/>
    <w:rsid w:val="00A93BBC"/>
    <w:rsid w:val="00AA16EA"/>
    <w:rsid w:val="00AA3254"/>
    <w:rsid w:val="00AA37E4"/>
    <w:rsid w:val="00AA4AF7"/>
    <w:rsid w:val="00AB0CF6"/>
    <w:rsid w:val="00AB2CB3"/>
    <w:rsid w:val="00AB49CA"/>
    <w:rsid w:val="00AB75CC"/>
    <w:rsid w:val="00AB76AB"/>
    <w:rsid w:val="00AC0659"/>
    <w:rsid w:val="00AC3EA9"/>
    <w:rsid w:val="00AD4C1B"/>
    <w:rsid w:val="00AD5DB3"/>
    <w:rsid w:val="00AE0196"/>
    <w:rsid w:val="00AE38C2"/>
    <w:rsid w:val="00AE7391"/>
    <w:rsid w:val="00AF256E"/>
    <w:rsid w:val="00AF674C"/>
    <w:rsid w:val="00B001AC"/>
    <w:rsid w:val="00B00A46"/>
    <w:rsid w:val="00B042D1"/>
    <w:rsid w:val="00B056D1"/>
    <w:rsid w:val="00B07854"/>
    <w:rsid w:val="00B10843"/>
    <w:rsid w:val="00B251CA"/>
    <w:rsid w:val="00B3246F"/>
    <w:rsid w:val="00B32AD2"/>
    <w:rsid w:val="00B330BD"/>
    <w:rsid w:val="00B3502E"/>
    <w:rsid w:val="00B35CF0"/>
    <w:rsid w:val="00B3642C"/>
    <w:rsid w:val="00B45A53"/>
    <w:rsid w:val="00B467AB"/>
    <w:rsid w:val="00B47416"/>
    <w:rsid w:val="00B51416"/>
    <w:rsid w:val="00B62C3C"/>
    <w:rsid w:val="00B63216"/>
    <w:rsid w:val="00B6586C"/>
    <w:rsid w:val="00B72D0A"/>
    <w:rsid w:val="00B73103"/>
    <w:rsid w:val="00B7390F"/>
    <w:rsid w:val="00B77803"/>
    <w:rsid w:val="00B817BE"/>
    <w:rsid w:val="00B830A5"/>
    <w:rsid w:val="00B8569A"/>
    <w:rsid w:val="00B93D8A"/>
    <w:rsid w:val="00B94E42"/>
    <w:rsid w:val="00B95018"/>
    <w:rsid w:val="00BA02FE"/>
    <w:rsid w:val="00BA40EC"/>
    <w:rsid w:val="00BA4C4C"/>
    <w:rsid w:val="00BB55B7"/>
    <w:rsid w:val="00BD4AB6"/>
    <w:rsid w:val="00BD7541"/>
    <w:rsid w:val="00BE4C57"/>
    <w:rsid w:val="00BE7C2C"/>
    <w:rsid w:val="00BF0A09"/>
    <w:rsid w:val="00BF115B"/>
    <w:rsid w:val="00BF190B"/>
    <w:rsid w:val="00C02322"/>
    <w:rsid w:val="00C02D3C"/>
    <w:rsid w:val="00C07CEE"/>
    <w:rsid w:val="00C1797F"/>
    <w:rsid w:val="00C204BD"/>
    <w:rsid w:val="00C20B40"/>
    <w:rsid w:val="00C218C4"/>
    <w:rsid w:val="00C52333"/>
    <w:rsid w:val="00C56EBB"/>
    <w:rsid w:val="00C65DB1"/>
    <w:rsid w:val="00C83822"/>
    <w:rsid w:val="00C9011A"/>
    <w:rsid w:val="00C902A3"/>
    <w:rsid w:val="00C903ED"/>
    <w:rsid w:val="00C91C12"/>
    <w:rsid w:val="00C921B9"/>
    <w:rsid w:val="00C94160"/>
    <w:rsid w:val="00C973AB"/>
    <w:rsid w:val="00CA53E9"/>
    <w:rsid w:val="00CB4418"/>
    <w:rsid w:val="00CB6F8D"/>
    <w:rsid w:val="00CB795B"/>
    <w:rsid w:val="00CC01E0"/>
    <w:rsid w:val="00CC5895"/>
    <w:rsid w:val="00CE0BB4"/>
    <w:rsid w:val="00CE3BB4"/>
    <w:rsid w:val="00CF0BAC"/>
    <w:rsid w:val="00CF1434"/>
    <w:rsid w:val="00CF1977"/>
    <w:rsid w:val="00CF39F9"/>
    <w:rsid w:val="00D02D2B"/>
    <w:rsid w:val="00D0458F"/>
    <w:rsid w:val="00D06E46"/>
    <w:rsid w:val="00D13621"/>
    <w:rsid w:val="00D13FE6"/>
    <w:rsid w:val="00D3733D"/>
    <w:rsid w:val="00D45D4A"/>
    <w:rsid w:val="00D5608F"/>
    <w:rsid w:val="00D56BBB"/>
    <w:rsid w:val="00D72948"/>
    <w:rsid w:val="00D75264"/>
    <w:rsid w:val="00D755BD"/>
    <w:rsid w:val="00D8340E"/>
    <w:rsid w:val="00D9111F"/>
    <w:rsid w:val="00D921E6"/>
    <w:rsid w:val="00D923B7"/>
    <w:rsid w:val="00D92F65"/>
    <w:rsid w:val="00DA7187"/>
    <w:rsid w:val="00DC0EB3"/>
    <w:rsid w:val="00DC5FB0"/>
    <w:rsid w:val="00DC66F5"/>
    <w:rsid w:val="00DD10E4"/>
    <w:rsid w:val="00DE3528"/>
    <w:rsid w:val="00DE71D9"/>
    <w:rsid w:val="00DF0B55"/>
    <w:rsid w:val="00DF4F0B"/>
    <w:rsid w:val="00E011CF"/>
    <w:rsid w:val="00E01891"/>
    <w:rsid w:val="00E02E22"/>
    <w:rsid w:val="00E071A7"/>
    <w:rsid w:val="00E12EB8"/>
    <w:rsid w:val="00E13497"/>
    <w:rsid w:val="00E3755A"/>
    <w:rsid w:val="00E440E8"/>
    <w:rsid w:val="00E53B83"/>
    <w:rsid w:val="00E546DD"/>
    <w:rsid w:val="00E54C08"/>
    <w:rsid w:val="00E561B8"/>
    <w:rsid w:val="00E5703D"/>
    <w:rsid w:val="00E664F5"/>
    <w:rsid w:val="00E6746F"/>
    <w:rsid w:val="00EA2382"/>
    <w:rsid w:val="00EC5DE9"/>
    <w:rsid w:val="00ED0FAD"/>
    <w:rsid w:val="00ED5770"/>
    <w:rsid w:val="00EE07AD"/>
    <w:rsid w:val="00EE31E3"/>
    <w:rsid w:val="00EE72C6"/>
    <w:rsid w:val="00EF6B09"/>
    <w:rsid w:val="00EF7E17"/>
    <w:rsid w:val="00F0475D"/>
    <w:rsid w:val="00F052AC"/>
    <w:rsid w:val="00F14E25"/>
    <w:rsid w:val="00F1745A"/>
    <w:rsid w:val="00F23942"/>
    <w:rsid w:val="00F257AF"/>
    <w:rsid w:val="00F26EA6"/>
    <w:rsid w:val="00F27173"/>
    <w:rsid w:val="00F33124"/>
    <w:rsid w:val="00F34D7F"/>
    <w:rsid w:val="00F40BC0"/>
    <w:rsid w:val="00F570EA"/>
    <w:rsid w:val="00F5778A"/>
    <w:rsid w:val="00F61500"/>
    <w:rsid w:val="00F61D45"/>
    <w:rsid w:val="00F650D5"/>
    <w:rsid w:val="00F7313A"/>
    <w:rsid w:val="00F828AC"/>
    <w:rsid w:val="00F9588C"/>
    <w:rsid w:val="00F9595A"/>
    <w:rsid w:val="00FB54AA"/>
    <w:rsid w:val="00FC1D6B"/>
    <w:rsid w:val="00FC50B7"/>
    <w:rsid w:val="00FC5CF7"/>
    <w:rsid w:val="00FD0734"/>
    <w:rsid w:val="00FD3490"/>
    <w:rsid w:val="00FD7ED1"/>
    <w:rsid w:val="00FE16F6"/>
    <w:rsid w:val="00FE1D5A"/>
    <w:rsid w:val="00FF48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7773CA4"/>
  <w15:chartTrackingRefBased/>
  <w15:docId w15:val="{781D632C-2758-46DD-A544-CB3300104E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1C5DE5"/>
    <w:pPr>
      <w:widowControl w:val="0"/>
      <w:spacing w:after="0" w:line="240" w:lineRule="auto"/>
    </w:pPr>
    <w:rPr>
      <w:rFonts w:ascii="Liberation Serif" w:eastAsia="SimSun" w:hAnsi="Liberation Serif" w:cs="Arial"/>
      <w:sz w:val="24"/>
      <w:szCs w:val="24"/>
      <w:lang w:val="en-US" w:eastAsia="zh-CN" w:bidi="hi-IN"/>
    </w:rPr>
  </w:style>
  <w:style w:type="paragraph" w:styleId="1">
    <w:name w:val="heading 1"/>
    <w:basedOn w:val="a0"/>
    <w:link w:val="10"/>
    <w:uiPriority w:val="9"/>
    <w:qFormat/>
    <w:rsid w:val="00715406"/>
    <w:pPr>
      <w:widowControl/>
      <w:spacing w:before="100" w:beforeAutospacing="1" w:after="100" w:afterAutospacing="1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val="ru-RU" w:eastAsia="ru-RU" w:bidi="ar-SA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Heading">
    <w:name w:val="Heading"/>
    <w:basedOn w:val="a0"/>
    <w:next w:val="TextBody"/>
    <w:qFormat/>
    <w:rsid w:val="001C5DE5"/>
    <w:pPr>
      <w:keepNext/>
      <w:spacing w:before="240" w:after="120"/>
    </w:pPr>
    <w:rPr>
      <w:rFonts w:ascii="Liberation Sans" w:eastAsia="Microsoft YaHei" w:hAnsi="Liberation Sans"/>
      <w:sz w:val="28"/>
      <w:szCs w:val="28"/>
    </w:rPr>
  </w:style>
  <w:style w:type="paragraph" w:customStyle="1" w:styleId="TextBody">
    <w:name w:val="Text Body"/>
    <w:basedOn w:val="a0"/>
    <w:rsid w:val="001C5DE5"/>
    <w:pPr>
      <w:spacing w:after="140" w:line="288" w:lineRule="auto"/>
    </w:pPr>
  </w:style>
  <w:style w:type="paragraph" w:styleId="a4">
    <w:name w:val="List"/>
    <w:basedOn w:val="TextBody"/>
    <w:rsid w:val="001C5DE5"/>
  </w:style>
  <w:style w:type="paragraph" w:customStyle="1" w:styleId="11">
    <w:name w:val="Название объекта1"/>
    <w:basedOn w:val="a0"/>
    <w:qFormat/>
    <w:rsid w:val="001C5DE5"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a0"/>
    <w:qFormat/>
    <w:rsid w:val="001C5DE5"/>
    <w:pPr>
      <w:suppressLineNumbers/>
    </w:pPr>
  </w:style>
  <w:style w:type="paragraph" w:customStyle="1" w:styleId="TableContents">
    <w:name w:val="Table Contents"/>
    <w:basedOn w:val="a0"/>
    <w:qFormat/>
    <w:rsid w:val="001C5DE5"/>
    <w:pPr>
      <w:suppressLineNumbers/>
    </w:pPr>
  </w:style>
  <w:style w:type="paragraph" w:customStyle="1" w:styleId="TableHeading">
    <w:name w:val="Table Heading"/>
    <w:basedOn w:val="TableContents"/>
    <w:qFormat/>
    <w:rsid w:val="001C5DE5"/>
    <w:pPr>
      <w:jc w:val="center"/>
    </w:pPr>
    <w:rPr>
      <w:b/>
      <w:bCs/>
    </w:rPr>
  </w:style>
  <w:style w:type="paragraph" w:styleId="a5">
    <w:name w:val="List Paragraph"/>
    <w:basedOn w:val="a0"/>
    <w:qFormat/>
    <w:rsid w:val="001C5DE5"/>
    <w:pPr>
      <w:spacing w:after="200"/>
      <w:ind w:left="720"/>
      <w:contextualSpacing/>
    </w:pPr>
  </w:style>
  <w:style w:type="paragraph" w:customStyle="1" w:styleId="Header1">
    <w:name w:val="Header1"/>
    <w:basedOn w:val="a5"/>
    <w:next w:val="a0"/>
    <w:autoRedefine/>
    <w:qFormat/>
    <w:rsid w:val="004030F5"/>
    <w:pPr>
      <w:widowControl/>
      <w:numPr>
        <w:numId w:val="1"/>
      </w:numPr>
      <w:spacing w:after="0" w:line="276" w:lineRule="auto"/>
      <w:ind w:left="1068"/>
    </w:pPr>
    <w:rPr>
      <w:rFonts w:asciiTheme="minorHAnsi" w:eastAsiaTheme="minorHAnsi" w:hAnsiTheme="minorHAnsi" w:cstheme="minorHAnsi"/>
      <w:b/>
      <w:noProof/>
      <w:sz w:val="28"/>
      <w:lang w:val="ru-RU" w:eastAsia="en-US" w:bidi="ar-SA"/>
    </w:rPr>
  </w:style>
  <w:style w:type="paragraph" w:styleId="a6">
    <w:name w:val="Balloon Text"/>
    <w:basedOn w:val="a0"/>
    <w:link w:val="a7"/>
    <w:uiPriority w:val="99"/>
    <w:semiHidden/>
    <w:unhideWhenUsed/>
    <w:rsid w:val="001C5DE5"/>
    <w:rPr>
      <w:rFonts w:ascii="Tahoma" w:hAnsi="Tahoma" w:cs="Mangal"/>
      <w:sz w:val="16"/>
      <w:szCs w:val="14"/>
    </w:rPr>
  </w:style>
  <w:style w:type="character" w:customStyle="1" w:styleId="a7">
    <w:name w:val="Текст выноски Знак"/>
    <w:basedOn w:val="a1"/>
    <w:link w:val="a6"/>
    <w:uiPriority w:val="99"/>
    <w:semiHidden/>
    <w:rsid w:val="001C5DE5"/>
    <w:rPr>
      <w:rFonts w:ascii="Tahoma" w:eastAsia="SimSun" w:hAnsi="Tahoma" w:cs="Mangal"/>
      <w:sz w:val="16"/>
      <w:szCs w:val="14"/>
      <w:lang w:val="en-US" w:eastAsia="zh-CN" w:bidi="hi-IN"/>
    </w:rPr>
  </w:style>
  <w:style w:type="character" w:styleId="a8">
    <w:name w:val="Placeholder Text"/>
    <w:basedOn w:val="a1"/>
    <w:uiPriority w:val="99"/>
    <w:semiHidden/>
    <w:rsid w:val="001C5DE5"/>
    <w:rPr>
      <w:color w:val="808080"/>
    </w:rPr>
  </w:style>
  <w:style w:type="table" w:styleId="a9">
    <w:name w:val="Table Grid"/>
    <w:basedOn w:val="a2"/>
    <w:uiPriority w:val="59"/>
    <w:unhideWhenUsed/>
    <w:rsid w:val="001C5DE5"/>
    <w:pPr>
      <w:spacing w:after="0" w:line="240" w:lineRule="auto"/>
    </w:pPr>
    <w:rPr>
      <w:rFonts w:ascii="Liberation Serif" w:eastAsia="SimSun" w:hAnsi="Liberation Serif" w:cs="Arial"/>
      <w:sz w:val="24"/>
      <w:szCs w:val="24"/>
      <w:lang w:val="en-US" w:eastAsia="zh-CN" w:bidi="hi-I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Normal (Web)"/>
    <w:basedOn w:val="a0"/>
    <w:uiPriority w:val="99"/>
    <w:unhideWhenUsed/>
    <w:rsid w:val="001C5DE5"/>
    <w:pPr>
      <w:widowControl/>
      <w:spacing w:before="100" w:beforeAutospacing="1" w:after="100" w:afterAutospacing="1"/>
    </w:pPr>
    <w:rPr>
      <w:rFonts w:ascii="Times New Roman" w:eastAsia="Times New Roman" w:hAnsi="Times New Roman" w:cs="Times New Roman"/>
      <w:lang w:val="ru-RU" w:eastAsia="ru-RU" w:bidi="ar-SA"/>
    </w:rPr>
  </w:style>
  <w:style w:type="paragraph" w:styleId="ab">
    <w:name w:val="Body Text"/>
    <w:basedOn w:val="a0"/>
    <w:link w:val="ac"/>
    <w:uiPriority w:val="99"/>
    <w:unhideWhenUsed/>
    <w:rsid w:val="0089341B"/>
    <w:pPr>
      <w:widowControl/>
      <w:ind w:firstLine="567"/>
      <w:jc w:val="both"/>
    </w:pPr>
    <w:rPr>
      <w:rFonts w:ascii="Times New Roman" w:eastAsiaTheme="minorEastAsia" w:hAnsi="Times New Roman" w:cs="Times New Roman"/>
      <w:sz w:val="28"/>
      <w:szCs w:val="28"/>
      <w:lang w:val="ru-RU" w:eastAsia="ru-RU" w:bidi="ar-SA"/>
    </w:rPr>
  </w:style>
  <w:style w:type="character" w:customStyle="1" w:styleId="ac">
    <w:name w:val="Основной текст Знак"/>
    <w:basedOn w:val="a1"/>
    <w:link w:val="ab"/>
    <w:uiPriority w:val="99"/>
    <w:rsid w:val="0089341B"/>
    <w:rPr>
      <w:rFonts w:ascii="Times New Roman" w:eastAsiaTheme="minorEastAsia" w:hAnsi="Times New Roman" w:cs="Times New Roman"/>
      <w:sz w:val="28"/>
      <w:szCs w:val="28"/>
      <w:lang w:eastAsia="ru-RU"/>
    </w:rPr>
  </w:style>
  <w:style w:type="character" w:customStyle="1" w:styleId="formula">
    <w:name w:val="formula Знак"/>
    <w:basedOn w:val="a1"/>
    <w:link w:val="formula0"/>
    <w:locked/>
    <w:rsid w:val="0089341B"/>
    <w:rPr>
      <w:rFonts w:ascii="Times New Roman" w:eastAsiaTheme="minorEastAsia" w:hAnsi="Times New Roman" w:cs="Times New Roman"/>
      <w:sz w:val="28"/>
      <w:szCs w:val="28"/>
      <w:lang w:eastAsia="ru-RU"/>
    </w:rPr>
  </w:style>
  <w:style w:type="paragraph" w:customStyle="1" w:styleId="ad">
    <w:name w:val="НормальныйБезОтступа"/>
    <w:basedOn w:val="a0"/>
    <w:next w:val="a0"/>
    <w:rsid w:val="0089341B"/>
    <w:pPr>
      <w:widowControl/>
      <w:jc w:val="both"/>
    </w:pPr>
    <w:rPr>
      <w:rFonts w:ascii="Times New Roman" w:eastAsiaTheme="minorEastAsia" w:hAnsi="Times New Roman" w:cs="Times New Roman"/>
      <w:sz w:val="28"/>
      <w:szCs w:val="28"/>
      <w:lang w:val="ru-RU" w:eastAsia="ru-RU" w:bidi="ar-SA"/>
    </w:rPr>
  </w:style>
  <w:style w:type="paragraph" w:customStyle="1" w:styleId="formula0">
    <w:name w:val="formula"/>
    <w:basedOn w:val="a0"/>
    <w:next w:val="ad"/>
    <w:link w:val="formula"/>
    <w:rsid w:val="0089341B"/>
    <w:pPr>
      <w:tabs>
        <w:tab w:val="center" w:pos="4820"/>
        <w:tab w:val="right" w:pos="9526"/>
      </w:tabs>
      <w:suppressAutoHyphens/>
      <w:spacing w:before="240" w:after="120" w:line="360" w:lineRule="auto"/>
      <w:ind w:left="567"/>
    </w:pPr>
    <w:rPr>
      <w:rFonts w:ascii="Times New Roman" w:eastAsiaTheme="minorEastAsia" w:hAnsi="Times New Roman" w:cs="Times New Roman"/>
      <w:sz w:val="28"/>
      <w:szCs w:val="28"/>
      <w:lang w:val="ru-RU" w:eastAsia="ru-RU" w:bidi="ar-SA"/>
    </w:rPr>
  </w:style>
  <w:style w:type="paragraph" w:customStyle="1" w:styleId="a">
    <w:name w:val="Список свойств"/>
    <w:basedOn w:val="a0"/>
    <w:uiPriority w:val="99"/>
    <w:rsid w:val="0089341B"/>
    <w:pPr>
      <w:widowControl/>
      <w:numPr>
        <w:numId w:val="10"/>
      </w:numPr>
      <w:tabs>
        <w:tab w:val="left" w:pos="284"/>
      </w:tabs>
      <w:jc w:val="both"/>
    </w:pPr>
    <w:rPr>
      <w:rFonts w:ascii="Times New Roman" w:eastAsiaTheme="minorEastAsia" w:hAnsi="Times New Roman" w:cs="Times New Roman"/>
      <w:sz w:val="28"/>
      <w:szCs w:val="28"/>
      <w:lang w:val="ru-RU" w:eastAsia="ru-RU" w:bidi="ar-SA"/>
    </w:rPr>
  </w:style>
  <w:style w:type="character" w:customStyle="1" w:styleId="12">
    <w:name w:val="Стиль1 Знак"/>
    <w:basedOn w:val="formula"/>
    <w:link w:val="13"/>
    <w:locked/>
    <w:rsid w:val="0089341B"/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13">
    <w:name w:val="Стиль1"/>
    <w:basedOn w:val="formula0"/>
    <w:link w:val="12"/>
    <w:qFormat/>
    <w:rsid w:val="0089341B"/>
    <w:pPr>
      <w:widowControl/>
      <w:suppressAutoHyphens w:val="0"/>
      <w:spacing w:before="0" w:after="0" w:line="240" w:lineRule="auto"/>
      <w:ind w:left="0"/>
    </w:pPr>
    <w:rPr>
      <w:sz w:val="24"/>
      <w:szCs w:val="24"/>
    </w:rPr>
  </w:style>
  <w:style w:type="character" w:styleId="ae">
    <w:name w:val="Hyperlink"/>
    <w:basedOn w:val="a1"/>
    <w:uiPriority w:val="99"/>
    <w:semiHidden/>
    <w:unhideWhenUsed/>
    <w:rsid w:val="00076B90"/>
    <w:rPr>
      <w:color w:val="0563C1"/>
      <w:u w:val="single"/>
    </w:rPr>
  </w:style>
  <w:style w:type="character" w:styleId="af">
    <w:name w:val="FollowedHyperlink"/>
    <w:basedOn w:val="a1"/>
    <w:uiPriority w:val="99"/>
    <w:semiHidden/>
    <w:unhideWhenUsed/>
    <w:rsid w:val="00076B90"/>
    <w:rPr>
      <w:color w:val="954F72"/>
      <w:u w:val="single"/>
    </w:rPr>
  </w:style>
  <w:style w:type="paragraph" w:customStyle="1" w:styleId="msonormal0">
    <w:name w:val="msonormal"/>
    <w:basedOn w:val="a0"/>
    <w:rsid w:val="00076B90"/>
    <w:pPr>
      <w:widowControl/>
      <w:spacing w:before="100" w:beforeAutospacing="1" w:after="100" w:afterAutospacing="1"/>
    </w:pPr>
    <w:rPr>
      <w:rFonts w:ascii="Times New Roman" w:eastAsia="Times New Roman" w:hAnsi="Times New Roman" w:cs="Times New Roman"/>
      <w:lang w:val="ru-RU" w:eastAsia="ru-RU" w:bidi="ar-SA"/>
    </w:rPr>
  </w:style>
  <w:style w:type="paragraph" w:customStyle="1" w:styleId="xl65">
    <w:name w:val="xl65"/>
    <w:basedOn w:val="a0"/>
    <w:rsid w:val="00076B90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eastAsia="Times New Roman" w:hAnsi="Times New Roman" w:cs="Times New Roman"/>
      <w:lang w:val="ru-RU" w:eastAsia="ru-RU" w:bidi="ar-SA"/>
    </w:rPr>
  </w:style>
  <w:style w:type="paragraph" w:customStyle="1" w:styleId="xl66">
    <w:name w:val="xl66"/>
    <w:basedOn w:val="a0"/>
    <w:rsid w:val="00466F3A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eastAsia="Times New Roman" w:hAnsi="Times New Roman" w:cs="Times New Roman"/>
      <w:lang w:val="ru-RU" w:eastAsia="ru-RU" w:bidi="ar-SA"/>
    </w:rPr>
  </w:style>
  <w:style w:type="character" w:customStyle="1" w:styleId="10">
    <w:name w:val="Заголовок 1 Знак"/>
    <w:basedOn w:val="a1"/>
    <w:link w:val="1"/>
    <w:uiPriority w:val="9"/>
    <w:rsid w:val="00715406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1640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0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16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4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7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3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26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86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532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846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546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13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527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36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991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461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493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942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769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70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409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213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16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9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893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609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51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018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954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70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78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5" Type="http://schemas.openxmlformats.org/officeDocument/2006/relationships/webSettings" Target="webSettings.xml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74649BD-26A7-4E1C-9FE4-D0E81D3EB7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</TotalTime>
  <Pages>1</Pages>
  <Words>3737</Words>
  <Characters>21302</Characters>
  <Application>Microsoft Office Word</Application>
  <DocSecurity>0</DocSecurity>
  <Lines>177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9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chitect</dc:creator>
  <cp:keywords/>
  <dc:description/>
  <cp:lastModifiedBy>Кожекин Михаил Викторович</cp:lastModifiedBy>
  <cp:revision>22</cp:revision>
  <cp:lastPrinted>2018-12-20T12:29:00Z</cp:lastPrinted>
  <dcterms:created xsi:type="dcterms:W3CDTF">2018-12-21T10:49:00Z</dcterms:created>
  <dcterms:modified xsi:type="dcterms:W3CDTF">2018-12-21T12:22:00Z</dcterms:modified>
</cp:coreProperties>
</file>